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E03685" w14:textId="5BA8BF9F" w:rsidR="00C15E2E" w:rsidRPr="00C15E2E" w:rsidRDefault="00C15E2E" w:rsidP="00C15E2E">
      <w:pPr>
        <w:pStyle w:val="Heading3"/>
        <w:rPr>
          <w:rFonts w:asciiTheme="minorHAnsi" w:hAnsiTheme="minorHAnsi"/>
          <w:b w:val="0"/>
          <w:i/>
          <w:sz w:val="28"/>
          <w:szCs w:val="28"/>
        </w:rPr>
      </w:pPr>
      <w:bookmarkStart w:id="0" w:name="_Toc175632766"/>
      <w:r w:rsidRPr="00C15E2E">
        <w:rPr>
          <w:rFonts w:asciiTheme="minorHAnsi" w:hAnsiTheme="minorHAnsi"/>
          <w:b w:val="0"/>
          <w:i/>
          <w:sz w:val="28"/>
          <w:szCs w:val="28"/>
        </w:rPr>
        <w:t xml:space="preserve">AR Remediation Plan - </w:t>
      </w:r>
      <w:r w:rsidRPr="00C15E2E">
        <w:rPr>
          <w:rFonts w:asciiTheme="minorHAnsi" w:hAnsiTheme="minorHAnsi"/>
          <w:b w:val="0"/>
          <w:i/>
        </w:rPr>
        <w:t>Length, Weight/Mass, Liquid Volume and Temperature</w:t>
      </w:r>
    </w:p>
    <w:p w14:paraId="6FAC1CFF" w14:textId="4F8B5F9F" w:rsidR="006500B6" w:rsidRPr="006500B6" w:rsidRDefault="006500B6" w:rsidP="006500B6">
      <w:pPr>
        <w:pStyle w:val="Heading3"/>
        <w:jc w:val="center"/>
        <w:rPr>
          <w:rFonts w:asciiTheme="minorHAnsi" w:hAnsiTheme="minorHAnsi"/>
          <w:sz w:val="28"/>
          <w:szCs w:val="28"/>
        </w:rPr>
      </w:pPr>
      <w:r>
        <w:rPr>
          <w:rFonts w:asciiTheme="minorHAnsi" w:hAnsiTheme="minorHAnsi"/>
          <w:sz w:val="28"/>
          <w:szCs w:val="28"/>
        </w:rPr>
        <w:t>Measuring in Inches and Centimeters</w:t>
      </w:r>
    </w:p>
    <w:p w14:paraId="5D439EAB" w14:textId="2EC172A5" w:rsidR="008E2707" w:rsidRPr="006500B6" w:rsidRDefault="008E2707" w:rsidP="0090751A">
      <w:pPr>
        <w:pStyle w:val="Heading3"/>
        <w:rPr>
          <w:rFonts w:asciiTheme="minorHAnsi" w:hAnsiTheme="minorHAnsi"/>
        </w:rPr>
      </w:pPr>
      <w:r w:rsidRPr="006500B6">
        <w:rPr>
          <w:rFonts w:asciiTheme="minorHAnsi" w:hAnsiTheme="minorHAnsi"/>
        </w:rPr>
        <w:t>STRAND:</w:t>
      </w:r>
      <w:r w:rsidR="006E1294" w:rsidRPr="006500B6">
        <w:rPr>
          <w:rFonts w:asciiTheme="minorHAnsi" w:hAnsiTheme="minorHAnsi"/>
        </w:rPr>
        <w:t xml:space="preserve">  </w:t>
      </w:r>
      <w:r w:rsidR="009D5594" w:rsidRPr="006500B6">
        <w:rPr>
          <w:rFonts w:asciiTheme="minorHAnsi" w:hAnsiTheme="minorHAnsi"/>
        </w:rPr>
        <w:t>Measurement and Geometry</w:t>
      </w:r>
    </w:p>
    <w:p w14:paraId="062ADD1E" w14:textId="0267A335" w:rsidR="008E2707" w:rsidRPr="006500B6" w:rsidRDefault="008E2707" w:rsidP="0090751A">
      <w:pPr>
        <w:pStyle w:val="Heading3"/>
        <w:rPr>
          <w:rFonts w:asciiTheme="minorHAnsi" w:hAnsiTheme="minorHAnsi"/>
        </w:rPr>
      </w:pPr>
      <w:r w:rsidRPr="006500B6">
        <w:rPr>
          <w:rFonts w:asciiTheme="minorHAnsi" w:hAnsiTheme="minorHAnsi"/>
        </w:rPr>
        <w:t>STRAND CONCEPT:</w:t>
      </w:r>
      <w:r w:rsidR="006E1294" w:rsidRPr="006500B6">
        <w:rPr>
          <w:rFonts w:asciiTheme="minorHAnsi" w:hAnsiTheme="minorHAnsi"/>
        </w:rPr>
        <w:t xml:space="preserve">  </w:t>
      </w:r>
      <w:r w:rsidR="009D5594" w:rsidRPr="006500B6">
        <w:rPr>
          <w:rFonts w:asciiTheme="minorHAnsi" w:hAnsiTheme="minorHAnsi"/>
        </w:rPr>
        <w:t>Length, Weight/Mass, Liquid Volume and Temperature</w:t>
      </w:r>
    </w:p>
    <w:p w14:paraId="357176F4" w14:textId="24533DFF" w:rsidR="004E43DC" w:rsidRPr="006500B6" w:rsidRDefault="00AC1CDA" w:rsidP="0090751A">
      <w:pPr>
        <w:pStyle w:val="Heading3"/>
        <w:rPr>
          <w:rFonts w:asciiTheme="minorHAnsi" w:hAnsiTheme="minorHAnsi"/>
        </w:rPr>
      </w:pPr>
      <w:r w:rsidRPr="006500B6">
        <w:rPr>
          <w:rFonts w:asciiTheme="minorHAnsi" w:hAnsiTheme="minorHAnsi"/>
        </w:rPr>
        <w:t>SOL</w:t>
      </w:r>
      <w:r w:rsidR="00B44791" w:rsidRPr="006500B6">
        <w:rPr>
          <w:rFonts w:asciiTheme="minorHAnsi" w:hAnsiTheme="minorHAnsi"/>
        </w:rPr>
        <w:t xml:space="preserve"> </w:t>
      </w:r>
      <w:bookmarkEnd w:id="0"/>
      <w:r w:rsidR="006C07E2" w:rsidRPr="006500B6">
        <w:rPr>
          <w:rFonts w:asciiTheme="minorHAnsi" w:hAnsiTheme="minorHAnsi"/>
        </w:rPr>
        <w:t xml:space="preserve"> </w:t>
      </w:r>
      <w:r w:rsidR="00505059" w:rsidRPr="006500B6">
        <w:rPr>
          <w:rFonts w:asciiTheme="minorHAnsi" w:hAnsiTheme="minorHAnsi"/>
        </w:rPr>
        <w:t xml:space="preserve"> 4.8a</w:t>
      </w:r>
    </w:p>
    <w:p w14:paraId="5CED4B2D" w14:textId="1ADF81B6" w:rsidR="004E43DC" w:rsidRPr="006500B6" w:rsidRDefault="000E173E" w:rsidP="0083755B">
      <w:pPr>
        <w:pStyle w:val="Heading4"/>
        <w:rPr>
          <w:rFonts w:asciiTheme="minorHAnsi" w:hAnsiTheme="minorHAnsi"/>
        </w:rPr>
      </w:pPr>
      <w:r w:rsidRPr="006500B6">
        <w:rPr>
          <w:rFonts w:asciiTheme="minorHAnsi" w:hAnsiTheme="minorHAnsi"/>
        </w:rPr>
        <w:t xml:space="preserve">Remediation Plan </w:t>
      </w:r>
      <w:r w:rsidR="004E43DC" w:rsidRPr="006500B6">
        <w:rPr>
          <w:rFonts w:asciiTheme="minorHAnsi" w:hAnsiTheme="minorHAnsi"/>
        </w:rPr>
        <w:t>Summary</w:t>
      </w:r>
    </w:p>
    <w:p w14:paraId="59635671" w14:textId="2EFD96D9" w:rsidR="00DD25F1" w:rsidRPr="006500B6" w:rsidRDefault="00DD25F1" w:rsidP="00DD25F1">
      <w:pPr>
        <w:rPr>
          <w:rFonts w:asciiTheme="minorHAnsi" w:hAnsiTheme="minorHAnsi"/>
          <w:sz w:val="24"/>
          <w:szCs w:val="24"/>
        </w:rPr>
      </w:pPr>
      <w:r w:rsidRPr="006500B6">
        <w:rPr>
          <w:rFonts w:asciiTheme="minorHAnsi" w:hAnsiTheme="minorHAnsi" w:cs="Arial"/>
          <w:sz w:val="24"/>
          <w:szCs w:val="24"/>
        </w:rPr>
        <w:t xml:space="preserve">Students create rulers to measure items in the classroom to the nearest </w:t>
      </w:r>
      <w:r w:rsidR="00CD21FB" w:rsidRPr="006500B6">
        <w:rPr>
          <w:rFonts w:asciiTheme="minorHAnsi" w:hAnsiTheme="minorHAnsi" w:cs="Arial"/>
          <w:position w:val="-4"/>
          <w:sz w:val="24"/>
          <w:szCs w:val="24"/>
        </w:rPr>
        <w:object w:dxaOrig="180" w:dyaOrig="279" w14:anchorId="56F3A8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4.2pt" o:ole="">
            <v:imagedata r:id="rId7" o:title=""/>
          </v:shape>
          <o:OLEObject Type="Embed" ProgID="Equation.DSMT4" ShapeID="_x0000_i1025" DrawAspect="Content" ObjectID="_1600852447" r:id="rId8"/>
        </w:object>
      </w:r>
      <w:r w:rsidR="00CD21FB" w:rsidRPr="006500B6">
        <w:rPr>
          <w:rFonts w:asciiTheme="minorHAnsi" w:hAnsiTheme="minorHAnsi" w:cs="Arial"/>
          <w:sz w:val="24"/>
          <w:szCs w:val="24"/>
        </w:rPr>
        <w:t xml:space="preserve"> </w:t>
      </w:r>
      <w:r w:rsidR="00CD21FB" w:rsidRPr="006500B6">
        <w:rPr>
          <w:rFonts w:asciiTheme="minorHAnsi" w:hAnsiTheme="minorHAnsi" w:cs="Arial"/>
          <w:position w:val="-24"/>
          <w:sz w:val="24"/>
          <w:szCs w:val="24"/>
        </w:rPr>
        <w:object w:dxaOrig="1100" w:dyaOrig="620" w14:anchorId="0752764C">
          <v:shape id="_x0000_i1026" type="#_x0000_t75" style="width:54.95pt;height:30.3pt" o:ole="">
            <v:imagedata r:id="rId9" o:title=""/>
          </v:shape>
          <o:OLEObject Type="Embed" ProgID="Equation.DSMT4" ShapeID="_x0000_i1026" DrawAspect="Content" ObjectID="_1600852448" r:id="rId10"/>
        </w:object>
      </w:r>
      <w:r w:rsidR="00CD21FB" w:rsidRPr="006500B6">
        <w:rPr>
          <w:rFonts w:asciiTheme="minorHAnsi" w:hAnsiTheme="minorHAnsi" w:cs="Arial"/>
          <w:sz w:val="24"/>
          <w:szCs w:val="24"/>
        </w:rPr>
        <w:t xml:space="preserve"> </w:t>
      </w:r>
      <w:r w:rsidRPr="006500B6">
        <w:rPr>
          <w:rFonts w:asciiTheme="minorHAnsi" w:hAnsiTheme="minorHAnsi" w:cs="Arial"/>
          <w:sz w:val="24"/>
          <w:szCs w:val="24"/>
        </w:rPr>
        <w:t>of an inch. This lesson can also be adapted for measuring in centimeters.</w:t>
      </w:r>
    </w:p>
    <w:p w14:paraId="502E29EB" w14:textId="527EE5CE" w:rsidR="0052357F" w:rsidRPr="006500B6" w:rsidRDefault="0052357F" w:rsidP="0052357F">
      <w:pPr>
        <w:pStyle w:val="Heading4"/>
        <w:rPr>
          <w:rFonts w:asciiTheme="minorHAnsi" w:hAnsiTheme="minorHAnsi"/>
        </w:rPr>
      </w:pPr>
      <w:r w:rsidRPr="006500B6">
        <w:rPr>
          <w:rFonts w:asciiTheme="minorHAnsi" w:hAnsiTheme="minorHAnsi"/>
        </w:rPr>
        <w:t>Common Misconceptions</w:t>
      </w:r>
    </w:p>
    <w:p w14:paraId="2C8B9C68" w14:textId="77777777" w:rsidR="00DD25F1" w:rsidRPr="006500B6" w:rsidRDefault="00DD25F1" w:rsidP="00DD25F1">
      <w:pPr>
        <w:rPr>
          <w:rFonts w:asciiTheme="minorHAnsi" w:hAnsiTheme="minorHAnsi"/>
          <w:sz w:val="24"/>
          <w:szCs w:val="24"/>
        </w:rPr>
      </w:pPr>
      <w:r w:rsidRPr="006500B6">
        <w:rPr>
          <w:rFonts w:asciiTheme="minorHAnsi" w:hAnsiTheme="minorHAnsi"/>
          <w:sz w:val="24"/>
          <w:szCs w:val="24"/>
        </w:rPr>
        <w:t>Students have a difficult time with measuring. They do not measure precisely. They do not understand how to read a ruler or tape measure. Students need lots of practice measuring objects.</w:t>
      </w:r>
    </w:p>
    <w:p w14:paraId="15DF2498" w14:textId="77777777" w:rsidR="00DD25F1" w:rsidRPr="006500B6" w:rsidRDefault="00DD25F1" w:rsidP="00DD25F1">
      <w:pPr>
        <w:rPr>
          <w:rFonts w:asciiTheme="minorHAnsi" w:hAnsiTheme="minorHAnsi"/>
          <w:sz w:val="24"/>
          <w:szCs w:val="24"/>
        </w:rPr>
      </w:pPr>
    </w:p>
    <w:p w14:paraId="275E6371" w14:textId="41D64536" w:rsidR="00BC7B58" w:rsidRPr="006500B6" w:rsidRDefault="00B92034" w:rsidP="00B92034">
      <w:pPr>
        <w:pStyle w:val="Heading4"/>
        <w:rPr>
          <w:rFonts w:asciiTheme="minorHAnsi" w:hAnsiTheme="minorHAnsi"/>
        </w:rPr>
      </w:pPr>
      <w:r w:rsidRPr="006500B6">
        <w:rPr>
          <w:rFonts w:asciiTheme="minorHAnsi" w:hAnsiTheme="minorHAnsi"/>
        </w:rPr>
        <w:t>Materials</w:t>
      </w:r>
    </w:p>
    <w:p w14:paraId="26192303" w14:textId="77777777" w:rsidR="00DD25F1" w:rsidRPr="006500B6" w:rsidRDefault="00DD25F1" w:rsidP="00DD25F1">
      <w:pPr>
        <w:pStyle w:val="ListParagraph"/>
        <w:numPr>
          <w:ilvl w:val="0"/>
          <w:numId w:val="50"/>
        </w:numPr>
        <w:rPr>
          <w:rFonts w:asciiTheme="minorHAnsi" w:hAnsiTheme="minorHAnsi"/>
          <w:sz w:val="24"/>
          <w:szCs w:val="24"/>
        </w:rPr>
      </w:pPr>
      <w:r w:rsidRPr="006500B6">
        <w:rPr>
          <w:rFonts w:asciiTheme="minorHAnsi" w:hAnsiTheme="minorHAnsi" w:cs="Arial"/>
          <w:sz w:val="24"/>
          <w:szCs w:val="24"/>
        </w:rPr>
        <w:t>Inch rulers (or centimeter rulers, depending on the focus of the lesson)</w:t>
      </w:r>
    </w:p>
    <w:p w14:paraId="41C0FE35" w14:textId="77777777" w:rsidR="00DD25F1" w:rsidRPr="006500B6" w:rsidRDefault="00DD25F1" w:rsidP="00DD25F1">
      <w:pPr>
        <w:pStyle w:val="ListParagraph"/>
        <w:numPr>
          <w:ilvl w:val="0"/>
          <w:numId w:val="50"/>
        </w:numPr>
        <w:rPr>
          <w:rFonts w:asciiTheme="minorHAnsi" w:hAnsiTheme="minorHAnsi"/>
          <w:sz w:val="24"/>
          <w:szCs w:val="24"/>
        </w:rPr>
      </w:pPr>
      <w:r w:rsidRPr="006500B6">
        <w:rPr>
          <w:rFonts w:asciiTheme="minorHAnsi" w:hAnsiTheme="minorHAnsi"/>
          <w:sz w:val="24"/>
          <w:szCs w:val="24"/>
        </w:rPr>
        <w:t>12-inch strips of cardstock</w:t>
      </w:r>
    </w:p>
    <w:p w14:paraId="1E24F054" w14:textId="23E51A50" w:rsidR="00DD25F1" w:rsidRPr="006500B6" w:rsidRDefault="00DD25F1" w:rsidP="00DD25F1">
      <w:pPr>
        <w:pStyle w:val="ListParagraph"/>
        <w:numPr>
          <w:ilvl w:val="0"/>
          <w:numId w:val="50"/>
        </w:numPr>
        <w:rPr>
          <w:rFonts w:asciiTheme="minorHAnsi" w:hAnsiTheme="minorHAnsi"/>
          <w:sz w:val="24"/>
          <w:szCs w:val="24"/>
        </w:rPr>
      </w:pPr>
      <w:r w:rsidRPr="006500B6">
        <w:rPr>
          <w:rFonts w:asciiTheme="minorHAnsi" w:hAnsiTheme="minorHAnsi"/>
          <w:sz w:val="24"/>
          <w:szCs w:val="24"/>
        </w:rPr>
        <w:t>“Measurement in Inches” worksheets (or “Measurement in Centimeters” worksheets, depending on the focus of the lesson)</w:t>
      </w:r>
    </w:p>
    <w:p w14:paraId="50E8A8A5" w14:textId="77777777" w:rsidR="00B04A74" w:rsidRPr="006500B6" w:rsidRDefault="00B04A74" w:rsidP="0066577E">
      <w:pPr>
        <w:rPr>
          <w:rFonts w:asciiTheme="minorHAnsi" w:hAnsiTheme="minorHAnsi"/>
          <w:sz w:val="24"/>
          <w:szCs w:val="24"/>
        </w:rPr>
      </w:pPr>
    </w:p>
    <w:p w14:paraId="39B44166" w14:textId="77777777" w:rsidR="00B44791" w:rsidRPr="006500B6" w:rsidRDefault="0083755B" w:rsidP="0083755B">
      <w:pPr>
        <w:pStyle w:val="Heading4"/>
        <w:rPr>
          <w:rFonts w:asciiTheme="minorHAnsi" w:hAnsiTheme="minorHAnsi"/>
        </w:rPr>
      </w:pPr>
      <w:r w:rsidRPr="006500B6">
        <w:rPr>
          <w:rFonts w:asciiTheme="minorHAnsi" w:hAnsiTheme="minorHAnsi"/>
        </w:rPr>
        <w:t>Introductory Activity</w:t>
      </w:r>
    </w:p>
    <w:p w14:paraId="570A9145" w14:textId="77777777" w:rsidR="00DD25F1" w:rsidRPr="006500B6" w:rsidRDefault="00DD25F1" w:rsidP="00DD25F1">
      <w:pPr>
        <w:rPr>
          <w:rFonts w:asciiTheme="minorHAnsi" w:hAnsiTheme="minorHAnsi"/>
          <w:sz w:val="24"/>
          <w:szCs w:val="24"/>
        </w:rPr>
      </w:pPr>
      <w:r w:rsidRPr="006500B6">
        <w:rPr>
          <w:rFonts w:asciiTheme="minorHAnsi" w:hAnsiTheme="minorHAnsi"/>
          <w:sz w:val="24"/>
          <w:szCs w:val="24"/>
        </w:rPr>
        <w:t>Have students use their feet, hands, and fingers as nonstandard units of measure to measure various items in the classroom (e.g., desks, chalkboard, textbook, width/length of room). Decide the items to be measured ahead of time, and have all students measure the same items. Also, measure the items yourself, using your feet, hands, and fingers. Have students record their measurements and then share and discuss the measurements. Which measurements were the same or almost the same? Which were noticeably different? What would account for the differences? Students should reach the conclusion that a standard tool for measuring a standard unit is needed because everyone's body parts are not the same length.</w:t>
      </w:r>
    </w:p>
    <w:p w14:paraId="09148F87" w14:textId="77777777" w:rsidR="00B04A74" w:rsidRPr="006500B6" w:rsidRDefault="00B04A74" w:rsidP="00B04A74">
      <w:pPr>
        <w:rPr>
          <w:rFonts w:asciiTheme="minorHAnsi" w:hAnsiTheme="minorHAnsi"/>
          <w:sz w:val="24"/>
          <w:szCs w:val="24"/>
        </w:rPr>
      </w:pPr>
    </w:p>
    <w:p w14:paraId="5F165937" w14:textId="77777777" w:rsidR="004E43DC" w:rsidRPr="006500B6" w:rsidRDefault="0083755B" w:rsidP="0083755B">
      <w:pPr>
        <w:pStyle w:val="Heading4"/>
        <w:rPr>
          <w:rFonts w:asciiTheme="minorHAnsi" w:hAnsiTheme="minorHAnsi"/>
        </w:rPr>
      </w:pPr>
      <w:r w:rsidRPr="006500B6">
        <w:rPr>
          <w:rFonts w:asciiTheme="minorHAnsi" w:hAnsiTheme="minorHAnsi"/>
        </w:rPr>
        <w:t>Plan for Instruction</w:t>
      </w:r>
    </w:p>
    <w:p w14:paraId="61811FEF" w14:textId="1577F07F" w:rsidR="00DD25F1" w:rsidRPr="006500B6" w:rsidRDefault="00DD25F1" w:rsidP="00DD25F1">
      <w:pPr>
        <w:pStyle w:val="ListNumber"/>
        <w:numPr>
          <w:ilvl w:val="0"/>
          <w:numId w:val="7"/>
        </w:numPr>
        <w:tabs>
          <w:tab w:val="num" w:pos="360"/>
        </w:tabs>
        <w:ind w:left="360"/>
        <w:rPr>
          <w:rFonts w:asciiTheme="minorHAnsi" w:hAnsiTheme="minorHAnsi"/>
          <w:sz w:val="24"/>
          <w:szCs w:val="24"/>
        </w:rPr>
      </w:pPr>
      <w:r w:rsidRPr="006500B6">
        <w:rPr>
          <w:rFonts w:asciiTheme="minorHAnsi" w:hAnsiTheme="minorHAnsi"/>
          <w:sz w:val="24"/>
          <w:szCs w:val="24"/>
        </w:rPr>
        <w:t xml:space="preserve">Give each student an inch ruler and a 12-inch strip of cardstock. Have students share what they already know about the ruler (reading it, measuring with it, etc.). Review the main parts of the ruler, pointing out that a ruler is read from left to right starting at the edge with the zero point. Note the different marker line lengths and what they represent (inches, </w:t>
      </w:r>
      <w:r w:rsidR="00CD21FB" w:rsidRPr="006500B6">
        <w:rPr>
          <w:rFonts w:asciiTheme="minorHAnsi" w:hAnsiTheme="minorHAnsi"/>
          <w:position w:val="-24"/>
          <w:sz w:val="24"/>
          <w:szCs w:val="24"/>
        </w:rPr>
        <w:object w:dxaOrig="240" w:dyaOrig="620" w14:anchorId="4ECDC346">
          <v:shape id="_x0000_i1027" type="#_x0000_t75" style="width:12.3pt;height:30.3pt" o:ole="">
            <v:imagedata r:id="rId11" o:title=""/>
          </v:shape>
          <o:OLEObject Type="Embed" ProgID="Equation.DSMT4" ShapeID="_x0000_i1027" DrawAspect="Content" ObjectID="_1600852449" r:id="rId12"/>
        </w:object>
      </w:r>
      <w:r w:rsidR="00CD21FB" w:rsidRPr="006500B6">
        <w:rPr>
          <w:rFonts w:asciiTheme="minorHAnsi" w:hAnsiTheme="minorHAnsi"/>
          <w:sz w:val="24"/>
          <w:szCs w:val="24"/>
        </w:rPr>
        <w:t xml:space="preserve"> </w:t>
      </w:r>
      <w:r w:rsidRPr="006500B6">
        <w:rPr>
          <w:rFonts w:asciiTheme="minorHAnsi" w:hAnsiTheme="minorHAnsi"/>
          <w:sz w:val="24"/>
          <w:szCs w:val="24"/>
        </w:rPr>
        <w:t xml:space="preserve">inches, </w:t>
      </w:r>
      <w:r w:rsidR="00CD21FB" w:rsidRPr="006500B6">
        <w:rPr>
          <w:rFonts w:asciiTheme="minorHAnsi" w:hAnsiTheme="minorHAnsi"/>
          <w:position w:val="-24"/>
          <w:sz w:val="24"/>
          <w:szCs w:val="24"/>
        </w:rPr>
        <w:object w:dxaOrig="240" w:dyaOrig="620" w14:anchorId="6C884E6D">
          <v:shape id="_x0000_i1028" type="#_x0000_t75" style="width:12.3pt;height:30.3pt" o:ole="">
            <v:imagedata r:id="rId13" o:title=""/>
          </v:shape>
          <o:OLEObject Type="Embed" ProgID="Equation.DSMT4" ShapeID="_x0000_i1028" DrawAspect="Content" ObjectID="_1600852450" r:id="rId14"/>
        </w:object>
      </w:r>
      <w:r w:rsidR="00CD21FB" w:rsidRPr="006500B6">
        <w:rPr>
          <w:rFonts w:asciiTheme="minorHAnsi" w:hAnsiTheme="minorHAnsi"/>
          <w:sz w:val="24"/>
          <w:szCs w:val="24"/>
        </w:rPr>
        <w:t xml:space="preserve"> </w:t>
      </w:r>
      <w:r w:rsidRPr="006500B6">
        <w:rPr>
          <w:rFonts w:asciiTheme="minorHAnsi" w:hAnsiTheme="minorHAnsi"/>
          <w:sz w:val="24"/>
          <w:szCs w:val="24"/>
        </w:rPr>
        <w:t xml:space="preserve">inches, </w:t>
      </w:r>
      <w:r w:rsidR="00CD21FB" w:rsidRPr="006500B6">
        <w:rPr>
          <w:rFonts w:asciiTheme="minorHAnsi" w:hAnsiTheme="minorHAnsi"/>
          <w:sz w:val="24"/>
          <w:szCs w:val="24"/>
        </w:rPr>
        <w:t xml:space="preserve">and </w:t>
      </w:r>
      <w:r w:rsidR="00CD21FB" w:rsidRPr="006500B6">
        <w:rPr>
          <w:rFonts w:asciiTheme="minorHAnsi" w:hAnsiTheme="minorHAnsi"/>
          <w:position w:val="-24"/>
          <w:sz w:val="24"/>
          <w:szCs w:val="24"/>
        </w:rPr>
        <w:object w:dxaOrig="220" w:dyaOrig="620" w14:anchorId="66862302">
          <v:shape id="_x0000_i1029" type="#_x0000_t75" style="width:11.35pt;height:30.3pt" o:ole="">
            <v:imagedata r:id="rId15" o:title=""/>
          </v:shape>
          <o:OLEObject Type="Embed" ProgID="Equation.DSMT4" ShapeID="_x0000_i1029" DrawAspect="Content" ObjectID="_1600852451" r:id="rId16"/>
        </w:object>
      </w:r>
      <w:r w:rsidR="00CD21FB" w:rsidRPr="006500B6">
        <w:rPr>
          <w:rFonts w:asciiTheme="minorHAnsi" w:hAnsiTheme="minorHAnsi"/>
          <w:sz w:val="24"/>
          <w:szCs w:val="24"/>
        </w:rPr>
        <w:t xml:space="preserve"> </w:t>
      </w:r>
      <w:r w:rsidRPr="006500B6">
        <w:rPr>
          <w:rFonts w:asciiTheme="minorHAnsi" w:hAnsiTheme="minorHAnsi"/>
          <w:sz w:val="24"/>
          <w:szCs w:val="24"/>
        </w:rPr>
        <w:t>inches).</w:t>
      </w:r>
    </w:p>
    <w:p w14:paraId="31B30DCF" w14:textId="77777777"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lastRenderedPageBreak/>
        <w:t>Have students create their own rulers on cardstock, using the real ruler to make measurements for the marks. Start by having them measure and mark with a long marker line the 1-inch increments from the left to the right end.</w:t>
      </w:r>
    </w:p>
    <w:p w14:paraId="3D258CF3" w14:textId="499B64B7"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t>Ask students what measurements would come next. (</w:t>
      </w:r>
      <w:r w:rsidR="00CD21FB" w:rsidRPr="006500B6">
        <w:rPr>
          <w:rFonts w:asciiTheme="minorHAnsi" w:hAnsiTheme="minorHAnsi"/>
          <w:position w:val="-24"/>
          <w:sz w:val="24"/>
          <w:szCs w:val="24"/>
        </w:rPr>
        <w:object w:dxaOrig="240" w:dyaOrig="620" w14:anchorId="302EA6AB">
          <v:shape id="_x0000_i1030" type="#_x0000_t75" style="width:12.3pt;height:30.3pt" o:ole="">
            <v:imagedata r:id="rId17" o:title=""/>
          </v:shape>
          <o:OLEObject Type="Embed" ProgID="Equation.DSMT4" ShapeID="_x0000_i1030" DrawAspect="Content" ObjectID="_1600852452" r:id="rId18"/>
        </w:object>
      </w:r>
      <w:r w:rsidR="00CD21FB" w:rsidRPr="006500B6">
        <w:rPr>
          <w:rFonts w:asciiTheme="minorHAnsi" w:hAnsiTheme="minorHAnsi"/>
          <w:sz w:val="24"/>
          <w:szCs w:val="24"/>
        </w:rPr>
        <w:t xml:space="preserve"> </w:t>
      </w:r>
      <w:r w:rsidRPr="006500B6">
        <w:rPr>
          <w:rFonts w:asciiTheme="minorHAnsi" w:hAnsiTheme="minorHAnsi"/>
          <w:sz w:val="24"/>
          <w:szCs w:val="24"/>
        </w:rPr>
        <w:t xml:space="preserve">inches) Have students measure and mark with a shorter marker line the </w:t>
      </w:r>
      <w:r w:rsidR="00CD21FB" w:rsidRPr="006500B6">
        <w:rPr>
          <w:rFonts w:asciiTheme="minorHAnsi" w:hAnsiTheme="minorHAnsi"/>
          <w:sz w:val="24"/>
          <w:szCs w:val="24"/>
        </w:rPr>
        <w:t xml:space="preserve"> </w:t>
      </w:r>
      <w:r w:rsidR="00CD21FB" w:rsidRPr="006500B6">
        <w:rPr>
          <w:rFonts w:asciiTheme="minorHAnsi" w:hAnsiTheme="minorHAnsi"/>
          <w:position w:val="-24"/>
          <w:sz w:val="24"/>
          <w:szCs w:val="24"/>
        </w:rPr>
        <w:object w:dxaOrig="240" w:dyaOrig="620" w14:anchorId="733E9572">
          <v:shape id="_x0000_i1031" type="#_x0000_t75" style="width:12.3pt;height:30.3pt" o:ole="">
            <v:imagedata r:id="rId19" o:title=""/>
          </v:shape>
          <o:OLEObject Type="Embed" ProgID="Equation.DSMT4" ShapeID="_x0000_i1031" DrawAspect="Content" ObjectID="_1600852453" r:id="rId20"/>
        </w:object>
      </w:r>
      <w:r w:rsidR="00CD21FB" w:rsidRPr="006500B6">
        <w:rPr>
          <w:rFonts w:asciiTheme="minorHAnsi" w:hAnsiTheme="minorHAnsi"/>
          <w:sz w:val="24"/>
          <w:szCs w:val="24"/>
        </w:rPr>
        <w:t xml:space="preserve"> - </w:t>
      </w:r>
      <w:r w:rsidRPr="006500B6">
        <w:rPr>
          <w:rFonts w:asciiTheme="minorHAnsi" w:hAnsiTheme="minorHAnsi"/>
          <w:sz w:val="24"/>
          <w:szCs w:val="24"/>
        </w:rPr>
        <w:t>inch increments.</w:t>
      </w:r>
    </w:p>
    <w:p w14:paraId="649D1C71" w14:textId="4BDA431A"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t xml:space="preserve">Continue this process for </w:t>
      </w:r>
      <w:r w:rsidR="00CD21FB" w:rsidRPr="006500B6">
        <w:rPr>
          <w:rFonts w:asciiTheme="minorHAnsi" w:hAnsiTheme="minorHAnsi"/>
          <w:position w:val="-24"/>
          <w:sz w:val="24"/>
          <w:szCs w:val="24"/>
        </w:rPr>
        <w:object w:dxaOrig="240" w:dyaOrig="620" w14:anchorId="40C5BF54">
          <v:shape id="_x0000_i1032" type="#_x0000_t75" style="width:12.3pt;height:30.3pt" o:ole="">
            <v:imagedata r:id="rId21" o:title=""/>
          </v:shape>
          <o:OLEObject Type="Embed" ProgID="Equation.DSMT4" ShapeID="_x0000_i1032" DrawAspect="Content" ObjectID="_1600852454" r:id="rId22"/>
        </w:object>
      </w:r>
      <w:r w:rsidR="00CD21FB" w:rsidRPr="006500B6">
        <w:rPr>
          <w:rFonts w:asciiTheme="minorHAnsi" w:hAnsiTheme="minorHAnsi"/>
          <w:sz w:val="24"/>
          <w:szCs w:val="24"/>
        </w:rPr>
        <w:t xml:space="preserve"> </w:t>
      </w:r>
      <w:r w:rsidRPr="006500B6">
        <w:rPr>
          <w:rFonts w:asciiTheme="minorHAnsi" w:hAnsiTheme="minorHAnsi"/>
          <w:sz w:val="24"/>
          <w:szCs w:val="24"/>
        </w:rPr>
        <w:t xml:space="preserve">-inch and </w:t>
      </w:r>
      <w:r w:rsidR="00CD21FB" w:rsidRPr="006500B6">
        <w:rPr>
          <w:rFonts w:asciiTheme="minorHAnsi" w:hAnsiTheme="minorHAnsi"/>
          <w:position w:val="-24"/>
          <w:sz w:val="24"/>
          <w:szCs w:val="24"/>
        </w:rPr>
        <w:object w:dxaOrig="220" w:dyaOrig="620" w14:anchorId="4A3EDB26">
          <v:shape id="_x0000_i1033" type="#_x0000_t75" style="width:11.35pt;height:30.3pt" o:ole="">
            <v:imagedata r:id="rId23" o:title=""/>
          </v:shape>
          <o:OLEObject Type="Embed" ProgID="Equation.DSMT4" ShapeID="_x0000_i1033" DrawAspect="Content" ObjectID="_1600852455" r:id="rId24"/>
        </w:object>
      </w:r>
      <w:r w:rsidR="00CD21FB" w:rsidRPr="006500B6">
        <w:rPr>
          <w:rFonts w:asciiTheme="minorHAnsi" w:hAnsiTheme="minorHAnsi"/>
          <w:sz w:val="24"/>
          <w:szCs w:val="24"/>
        </w:rPr>
        <w:t xml:space="preserve"> </w:t>
      </w:r>
      <w:r w:rsidRPr="006500B6">
        <w:rPr>
          <w:rFonts w:asciiTheme="minorHAnsi" w:hAnsiTheme="minorHAnsi"/>
          <w:sz w:val="24"/>
          <w:szCs w:val="24"/>
        </w:rPr>
        <w:t>-inch increments, being sure to review the relationships among the fractions. Also, be sure students are labeling everything correctly on their rulers.</w:t>
      </w:r>
    </w:p>
    <w:p w14:paraId="7A5916E7" w14:textId="772C9218"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t xml:space="preserve">Once the rulers are completed, have students draw on a piece of paper, without using the ruler, five lines of various lengths. Then, have them measure their lines to the nearest </w:t>
      </w:r>
      <w:r w:rsidR="00CD21FB" w:rsidRPr="006500B6">
        <w:rPr>
          <w:rFonts w:asciiTheme="minorHAnsi" w:hAnsiTheme="minorHAnsi"/>
          <w:position w:val="-24"/>
          <w:sz w:val="24"/>
          <w:szCs w:val="24"/>
        </w:rPr>
        <w:object w:dxaOrig="920" w:dyaOrig="620" w14:anchorId="7D98E90C">
          <v:shape id="_x0000_i1034" type="#_x0000_t75" style="width:45.45pt;height:30.3pt" o:ole="">
            <v:imagedata r:id="rId25" o:title=""/>
          </v:shape>
          <o:OLEObject Type="Embed" ProgID="Equation.DSMT4" ShapeID="_x0000_i1034" DrawAspect="Content" ObjectID="_1600852456" r:id="rId26"/>
        </w:object>
      </w:r>
      <w:r w:rsidR="00CD21FB" w:rsidRPr="006500B6">
        <w:rPr>
          <w:rFonts w:asciiTheme="minorHAnsi" w:hAnsiTheme="minorHAnsi"/>
          <w:sz w:val="24"/>
          <w:szCs w:val="24"/>
        </w:rPr>
        <w:t xml:space="preserve"> </w:t>
      </w:r>
      <w:r w:rsidRPr="006500B6">
        <w:rPr>
          <w:rFonts w:asciiTheme="minorHAnsi" w:hAnsiTheme="minorHAnsi" w:cs="Arial"/>
          <w:sz w:val="24"/>
          <w:szCs w:val="24"/>
        </w:rPr>
        <w:t xml:space="preserve">of an </w:t>
      </w:r>
      <w:r w:rsidRPr="006500B6">
        <w:rPr>
          <w:rFonts w:asciiTheme="minorHAnsi" w:hAnsiTheme="minorHAnsi"/>
          <w:sz w:val="24"/>
          <w:szCs w:val="24"/>
        </w:rPr>
        <w:t>inch and write the answers on a separate piece of paper. Be sure they draw a variety of lengths that include fractions of an inch, not just whole inches. Have students exchange their five lines with a partner, and have the partners use their rulers to measure the lines to see if they agree on the measurements. Assist students as needed.</w:t>
      </w:r>
    </w:p>
    <w:p w14:paraId="46D0A5C9" w14:textId="77777777"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t>Have students estimate the lengths of the items listed on the “Measurement in Inches” worksheet (or estimate the lengths in centimeters, using the “Measurement in Centimeters” worksheet).</w:t>
      </w:r>
    </w:p>
    <w:p w14:paraId="4D74F240" w14:textId="77777777" w:rsidR="00DD25F1" w:rsidRPr="006500B6" w:rsidRDefault="00DD25F1" w:rsidP="00DD25F1">
      <w:pPr>
        <w:pStyle w:val="ListNumber"/>
        <w:numPr>
          <w:ilvl w:val="0"/>
          <w:numId w:val="3"/>
        </w:numPr>
        <w:tabs>
          <w:tab w:val="num" w:pos="360"/>
        </w:tabs>
        <w:ind w:left="360"/>
        <w:rPr>
          <w:rFonts w:asciiTheme="minorHAnsi" w:hAnsiTheme="minorHAnsi"/>
          <w:sz w:val="24"/>
          <w:szCs w:val="24"/>
        </w:rPr>
      </w:pPr>
      <w:r w:rsidRPr="006500B6">
        <w:rPr>
          <w:rFonts w:asciiTheme="minorHAnsi" w:hAnsiTheme="minorHAnsi"/>
          <w:sz w:val="24"/>
          <w:szCs w:val="24"/>
        </w:rPr>
        <w:t>Have students make actual measurements of the items, using the rulers they made. Discuss the students’ measurements.</w:t>
      </w:r>
    </w:p>
    <w:p w14:paraId="4B73DA02" w14:textId="77777777" w:rsidR="00DD25F1" w:rsidRPr="006500B6" w:rsidRDefault="00DD25F1" w:rsidP="00DD25F1">
      <w:pPr>
        <w:rPr>
          <w:rFonts w:asciiTheme="minorHAnsi" w:hAnsiTheme="minorHAnsi"/>
          <w:sz w:val="24"/>
          <w:szCs w:val="24"/>
        </w:rPr>
      </w:pPr>
    </w:p>
    <w:p w14:paraId="0D39C0D5" w14:textId="77777777" w:rsidR="004E43DC" w:rsidRPr="006500B6" w:rsidRDefault="0083755B" w:rsidP="0083755B">
      <w:pPr>
        <w:pStyle w:val="Heading4"/>
        <w:rPr>
          <w:rFonts w:asciiTheme="minorHAnsi" w:hAnsiTheme="minorHAnsi"/>
        </w:rPr>
      </w:pPr>
      <w:r w:rsidRPr="006500B6">
        <w:rPr>
          <w:rFonts w:asciiTheme="minorHAnsi" w:hAnsiTheme="minorHAnsi"/>
        </w:rPr>
        <w:t>Pulling It All Together (Reflection)</w:t>
      </w:r>
    </w:p>
    <w:p w14:paraId="64040123" w14:textId="77777777" w:rsidR="00DD25F1" w:rsidRPr="006500B6" w:rsidRDefault="00DD25F1" w:rsidP="00DD25F1">
      <w:pPr>
        <w:rPr>
          <w:rFonts w:asciiTheme="minorHAnsi" w:hAnsiTheme="minorHAnsi"/>
          <w:sz w:val="24"/>
          <w:szCs w:val="24"/>
        </w:rPr>
      </w:pPr>
      <w:r w:rsidRPr="006500B6">
        <w:rPr>
          <w:rFonts w:asciiTheme="minorHAnsi" w:hAnsiTheme="minorHAnsi" w:cs="Arial"/>
          <w:sz w:val="24"/>
          <w:szCs w:val="24"/>
        </w:rPr>
        <w:t>Have students describe in writing, using words and/or pictures, how to measure an item with a ruler.</w:t>
      </w:r>
    </w:p>
    <w:p w14:paraId="1D68EA60" w14:textId="77777777" w:rsidR="00B04A74" w:rsidRPr="006500B6" w:rsidRDefault="00B04A74" w:rsidP="00B04A74">
      <w:pPr>
        <w:rPr>
          <w:sz w:val="24"/>
          <w:szCs w:val="24"/>
        </w:rPr>
      </w:pPr>
    </w:p>
    <w:p w14:paraId="43E3FF58" w14:textId="109DA2CD" w:rsidR="00E856BF" w:rsidRPr="006500B6" w:rsidRDefault="0071733B" w:rsidP="00A90C81">
      <w:pPr>
        <w:rPr>
          <w:rFonts w:asciiTheme="minorHAnsi" w:hAnsiTheme="minorHAnsi" w:cs="Calibri"/>
          <w:color w:val="FF0000"/>
          <w:sz w:val="24"/>
          <w:szCs w:val="24"/>
        </w:rPr>
      </w:pPr>
      <w:bookmarkStart w:id="1" w:name="SOL5_2a"/>
      <w:bookmarkStart w:id="2" w:name="_Toc175632767"/>
      <w:bookmarkEnd w:id="1"/>
      <w:r w:rsidRPr="006500B6">
        <w:rPr>
          <w:rFonts w:asciiTheme="minorHAnsi" w:hAnsiTheme="minorHAnsi" w:cs="Calibri"/>
          <w:b/>
          <w:sz w:val="24"/>
          <w:szCs w:val="24"/>
        </w:rPr>
        <w:t>Note: The following pages are intended for classroom use for students as a visual aid to learning.</w:t>
      </w:r>
      <w:r w:rsidR="00A90C81" w:rsidRPr="006500B6">
        <w:rPr>
          <w:rFonts w:asciiTheme="minorHAnsi" w:hAnsiTheme="minorHAnsi" w:cs="Calibri"/>
          <w:b/>
          <w:sz w:val="24"/>
          <w:szCs w:val="24"/>
        </w:rPr>
        <w:t xml:space="preserve">  </w:t>
      </w:r>
      <w:r w:rsidR="0052357F" w:rsidRPr="006500B6">
        <w:rPr>
          <w:rFonts w:asciiTheme="minorHAnsi" w:hAnsiTheme="minorHAnsi" w:cs="Calibri"/>
          <w:color w:val="FF0000"/>
          <w:sz w:val="24"/>
          <w:szCs w:val="24"/>
        </w:rPr>
        <w:t xml:space="preserve">  </w:t>
      </w:r>
      <w:r w:rsidR="00A90C81" w:rsidRPr="006500B6">
        <w:rPr>
          <w:rFonts w:asciiTheme="minorHAnsi" w:hAnsiTheme="minorHAnsi" w:cs="Calibri"/>
          <w:color w:val="FF0000"/>
          <w:sz w:val="24"/>
          <w:szCs w:val="24"/>
        </w:rPr>
        <w:t xml:space="preserve"> </w:t>
      </w:r>
      <w:bookmarkEnd w:id="2"/>
    </w:p>
    <w:p w14:paraId="5B1ECFB5" w14:textId="1798E2D6" w:rsidR="00BC7B58" w:rsidRPr="006500B6" w:rsidRDefault="00BC7B58" w:rsidP="00B92034">
      <w:pPr>
        <w:spacing w:line="240" w:lineRule="auto"/>
        <w:rPr>
          <w:rFonts w:ascii="Calibri" w:hAnsi="Calibri" w:cs="Calibri"/>
          <w:sz w:val="24"/>
          <w:szCs w:val="24"/>
        </w:rPr>
      </w:pPr>
    </w:p>
    <w:p w14:paraId="2420E3B1" w14:textId="377BBA48" w:rsidR="00BC7B58" w:rsidRPr="00BC7B58" w:rsidRDefault="00A561A0" w:rsidP="00BC7B58">
      <w:pPr>
        <w:rPr>
          <w:rFonts w:ascii="Calibri" w:hAnsi="Calibri" w:cs="Calibri"/>
          <w:sz w:val="24"/>
          <w:szCs w:val="24"/>
        </w:rPr>
      </w:pPr>
      <w:r>
        <w:rPr>
          <w:rFonts w:ascii="Calibri" w:hAnsi="Calibri" w:cs="Calibri"/>
          <w:sz w:val="24"/>
          <w:szCs w:val="24"/>
        </w:rPr>
        <w:t>Virginia Department of Education 2018</w:t>
      </w:r>
      <w:bookmarkStart w:id="3" w:name="_GoBack"/>
      <w:bookmarkEnd w:id="3"/>
    </w:p>
    <w:p w14:paraId="51518589" w14:textId="77777777" w:rsidR="00BC7B58" w:rsidRPr="00BC7B58" w:rsidRDefault="00BC7B58" w:rsidP="00BC7B58">
      <w:pPr>
        <w:rPr>
          <w:rFonts w:ascii="Calibri" w:hAnsi="Calibri" w:cs="Calibri"/>
          <w:sz w:val="24"/>
          <w:szCs w:val="24"/>
        </w:rPr>
      </w:pPr>
    </w:p>
    <w:p w14:paraId="304CA048" w14:textId="36DC18D5" w:rsidR="00DD25F1" w:rsidRDefault="00DD25F1" w:rsidP="00BC7B58">
      <w:pPr>
        <w:rPr>
          <w:rFonts w:ascii="Calibri" w:hAnsi="Calibri" w:cs="Calibri"/>
          <w:sz w:val="24"/>
          <w:szCs w:val="24"/>
        </w:rPr>
      </w:pPr>
    </w:p>
    <w:p w14:paraId="34B17B59" w14:textId="77777777" w:rsidR="00DD25F1" w:rsidRDefault="00DD25F1">
      <w:pPr>
        <w:spacing w:line="240" w:lineRule="auto"/>
        <w:rPr>
          <w:rFonts w:ascii="Calibri" w:hAnsi="Calibri" w:cs="Calibri"/>
          <w:sz w:val="24"/>
          <w:szCs w:val="24"/>
        </w:rPr>
      </w:pPr>
      <w:r>
        <w:rPr>
          <w:rFonts w:ascii="Calibri" w:hAnsi="Calibri" w:cs="Calibri"/>
          <w:sz w:val="24"/>
          <w:szCs w:val="24"/>
        </w:rPr>
        <w:br w:type="page"/>
      </w:r>
    </w:p>
    <w:p w14:paraId="09BB379D" w14:textId="77777777" w:rsidR="00DD25F1" w:rsidRDefault="00DD25F1" w:rsidP="00DD25F1">
      <w:pPr>
        <w:pStyle w:val="Heading7"/>
        <w:spacing w:before="0"/>
      </w:pPr>
      <w:r>
        <w:lastRenderedPageBreak/>
        <w:t>Measurement in Inches</w:t>
      </w:r>
    </w:p>
    <w:p w14:paraId="6E512DB7" w14:textId="77777777" w:rsidR="00DD25F1" w:rsidRPr="00506DDD" w:rsidRDefault="00DD25F1" w:rsidP="00DD25F1"/>
    <w:p w14:paraId="3B53C1B6" w14:textId="77777777" w:rsidR="00DD25F1" w:rsidRDefault="00DD25F1" w:rsidP="00DD25F1">
      <w:pPr>
        <w:pStyle w:val="Handoutnormal"/>
      </w:pPr>
      <w:r>
        <w:t>Estimate the lengths of the items in inches. Then, measure the items, using your inch ruler. When measuring, first determine how many whole inches are needed, and then use partial inches to measure fractional lengths.</w:t>
      </w:r>
    </w:p>
    <w:p w14:paraId="173B431A" w14:textId="77777777" w:rsidR="00DD25F1" w:rsidRDefault="00DD25F1" w:rsidP="00DD25F1">
      <w:pPr>
        <w:pStyle w:val="Handoutnormal"/>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6"/>
        <w:gridCol w:w="1596"/>
        <w:gridCol w:w="1604"/>
      </w:tblGrid>
      <w:tr w:rsidR="00DD25F1" w:rsidRPr="002051DA" w14:paraId="1DDCA1FA" w14:textId="77777777" w:rsidTr="00163F4F">
        <w:trPr>
          <w:trHeight w:val="864"/>
          <w:jc w:val="center"/>
        </w:trPr>
        <w:tc>
          <w:tcPr>
            <w:tcW w:w="0" w:type="auto"/>
            <w:vAlign w:val="center"/>
          </w:tcPr>
          <w:p w14:paraId="578A0A12" w14:textId="77777777" w:rsidR="00DD25F1" w:rsidRPr="002051DA" w:rsidRDefault="00DD25F1" w:rsidP="00163F4F">
            <w:pPr>
              <w:pStyle w:val="Handoutnormal"/>
              <w:jc w:val="center"/>
              <w:rPr>
                <w:b/>
              </w:rPr>
            </w:pPr>
            <w:r w:rsidRPr="002051DA">
              <w:rPr>
                <w:b/>
              </w:rPr>
              <w:t>Item</w:t>
            </w:r>
          </w:p>
        </w:tc>
        <w:tc>
          <w:tcPr>
            <w:tcW w:w="1596" w:type="dxa"/>
            <w:vAlign w:val="center"/>
          </w:tcPr>
          <w:p w14:paraId="65B13545" w14:textId="77777777" w:rsidR="00DD25F1" w:rsidRPr="002051DA" w:rsidRDefault="00DD25F1" w:rsidP="00163F4F">
            <w:pPr>
              <w:pStyle w:val="Handoutnormal"/>
              <w:jc w:val="center"/>
              <w:rPr>
                <w:b/>
              </w:rPr>
            </w:pPr>
            <w:r w:rsidRPr="002051DA">
              <w:rPr>
                <w:b/>
              </w:rPr>
              <w:t>Estimated Measure (in.)</w:t>
            </w:r>
          </w:p>
        </w:tc>
        <w:tc>
          <w:tcPr>
            <w:tcW w:w="1604" w:type="dxa"/>
            <w:vAlign w:val="center"/>
          </w:tcPr>
          <w:p w14:paraId="5A558503" w14:textId="77777777" w:rsidR="00DD25F1" w:rsidRPr="002051DA" w:rsidRDefault="00DD25F1" w:rsidP="00163F4F">
            <w:pPr>
              <w:pStyle w:val="Handoutnormal"/>
              <w:jc w:val="center"/>
              <w:rPr>
                <w:b/>
                <w:szCs w:val="28"/>
              </w:rPr>
            </w:pPr>
            <w:r w:rsidRPr="002051DA">
              <w:rPr>
                <w:b/>
              </w:rPr>
              <w:t>Actual Measure (in.)</w:t>
            </w:r>
          </w:p>
        </w:tc>
      </w:tr>
      <w:tr w:rsidR="00DD25F1" w:rsidRPr="00506DDD" w14:paraId="2FA96DEE" w14:textId="77777777" w:rsidTr="00163F4F">
        <w:trPr>
          <w:trHeight w:val="576"/>
          <w:jc w:val="center"/>
        </w:trPr>
        <w:tc>
          <w:tcPr>
            <w:tcW w:w="0" w:type="auto"/>
            <w:vAlign w:val="center"/>
          </w:tcPr>
          <w:p w14:paraId="343EBE26" w14:textId="77777777" w:rsidR="00DD25F1" w:rsidRPr="00506DDD" w:rsidRDefault="00DD25F1" w:rsidP="00163F4F">
            <w:pPr>
              <w:pStyle w:val="Handoutnormal"/>
            </w:pPr>
            <w:r w:rsidRPr="00506DDD">
              <w:t xml:space="preserve">1. </w:t>
            </w:r>
            <w:r>
              <w:t>Desk</w:t>
            </w:r>
          </w:p>
        </w:tc>
        <w:tc>
          <w:tcPr>
            <w:tcW w:w="1596" w:type="dxa"/>
            <w:vAlign w:val="center"/>
          </w:tcPr>
          <w:p w14:paraId="661198D6" w14:textId="77777777" w:rsidR="00DD25F1" w:rsidRPr="00506DDD" w:rsidRDefault="00DD25F1" w:rsidP="00163F4F">
            <w:pPr>
              <w:pStyle w:val="Handoutnormal"/>
            </w:pPr>
          </w:p>
        </w:tc>
        <w:tc>
          <w:tcPr>
            <w:tcW w:w="1604" w:type="dxa"/>
            <w:vAlign w:val="center"/>
          </w:tcPr>
          <w:p w14:paraId="4C212C33" w14:textId="77777777" w:rsidR="00DD25F1" w:rsidRPr="00506DDD" w:rsidRDefault="00DD25F1" w:rsidP="00163F4F">
            <w:pPr>
              <w:pStyle w:val="Handoutnormal"/>
            </w:pPr>
          </w:p>
        </w:tc>
      </w:tr>
      <w:tr w:rsidR="00DD25F1" w:rsidRPr="00506DDD" w14:paraId="38616031" w14:textId="77777777" w:rsidTr="00163F4F">
        <w:trPr>
          <w:trHeight w:val="576"/>
          <w:jc w:val="center"/>
        </w:trPr>
        <w:tc>
          <w:tcPr>
            <w:tcW w:w="0" w:type="auto"/>
            <w:vAlign w:val="center"/>
          </w:tcPr>
          <w:p w14:paraId="11EB0F4B" w14:textId="77777777" w:rsidR="00DD25F1" w:rsidRPr="00506DDD" w:rsidRDefault="00DD25F1" w:rsidP="00163F4F">
            <w:pPr>
              <w:pStyle w:val="Handoutnormal"/>
            </w:pPr>
            <w:r w:rsidRPr="00506DDD">
              <w:t>2. Piece of notebook paper</w:t>
            </w:r>
          </w:p>
        </w:tc>
        <w:tc>
          <w:tcPr>
            <w:tcW w:w="1596" w:type="dxa"/>
            <w:vAlign w:val="center"/>
          </w:tcPr>
          <w:p w14:paraId="01B65CD5" w14:textId="77777777" w:rsidR="00DD25F1" w:rsidRPr="00506DDD" w:rsidRDefault="00DD25F1" w:rsidP="00163F4F">
            <w:pPr>
              <w:pStyle w:val="Handoutnormal"/>
            </w:pPr>
          </w:p>
        </w:tc>
        <w:tc>
          <w:tcPr>
            <w:tcW w:w="1604" w:type="dxa"/>
            <w:vAlign w:val="center"/>
          </w:tcPr>
          <w:p w14:paraId="4C140DC7" w14:textId="77777777" w:rsidR="00DD25F1" w:rsidRPr="00506DDD" w:rsidRDefault="00DD25F1" w:rsidP="00163F4F">
            <w:pPr>
              <w:pStyle w:val="Handoutnormal"/>
            </w:pPr>
          </w:p>
        </w:tc>
      </w:tr>
      <w:tr w:rsidR="00DD25F1" w:rsidRPr="00506DDD" w14:paraId="7BD53559" w14:textId="77777777" w:rsidTr="00163F4F">
        <w:trPr>
          <w:trHeight w:val="576"/>
          <w:jc w:val="center"/>
        </w:trPr>
        <w:tc>
          <w:tcPr>
            <w:tcW w:w="0" w:type="auto"/>
            <w:vAlign w:val="center"/>
          </w:tcPr>
          <w:p w14:paraId="0AB3FA91" w14:textId="77777777" w:rsidR="00DD25F1" w:rsidRPr="00506DDD" w:rsidRDefault="00DD25F1" w:rsidP="00163F4F">
            <w:pPr>
              <w:pStyle w:val="Handoutnormal"/>
            </w:pPr>
            <w:r w:rsidRPr="00506DDD">
              <w:t>3. Math book</w:t>
            </w:r>
          </w:p>
        </w:tc>
        <w:tc>
          <w:tcPr>
            <w:tcW w:w="1596" w:type="dxa"/>
            <w:vAlign w:val="center"/>
          </w:tcPr>
          <w:p w14:paraId="35A03A15" w14:textId="77777777" w:rsidR="00DD25F1" w:rsidRPr="00506DDD" w:rsidRDefault="00DD25F1" w:rsidP="00163F4F">
            <w:pPr>
              <w:pStyle w:val="Handoutnormal"/>
            </w:pPr>
          </w:p>
        </w:tc>
        <w:tc>
          <w:tcPr>
            <w:tcW w:w="1604" w:type="dxa"/>
            <w:vAlign w:val="center"/>
          </w:tcPr>
          <w:p w14:paraId="5EE11450" w14:textId="77777777" w:rsidR="00DD25F1" w:rsidRPr="00506DDD" w:rsidRDefault="00DD25F1" w:rsidP="00163F4F">
            <w:pPr>
              <w:pStyle w:val="Handoutnormal"/>
            </w:pPr>
          </w:p>
        </w:tc>
      </w:tr>
      <w:tr w:rsidR="00DD25F1" w:rsidRPr="00506DDD" w14:paraId="01919970" w14:textId="77777777" w:rsidTr="00163F4F">
        <w:trPr>
          <w:trHeight w:val="576"/>
          <w:jc w:val="center"/>
        </w:trPr>
        <w:tc>
          <w:tcPr>
            <w:tcW w:w="0" w:type="auto"/>
            <w:vAlign w:val="center"/>
          </w:tcPr>
          <w:p w14:paraId="3D6C93F0" w14:textId="77777777" w:rsidR="00DD25F1" w:rsidRPr="00506DDD" w:rsidRDefault="00DD25F1" w:rsidP="00163F4F">
            <w:pPr>
              <w:pStyle w:val="Handoutnormal"/>
            </w:pPr>
            <w:r w:rsidRPr="00506DDD">
              <w:t>4. Glue stick</w:t>
            </w:r>
          </w:p>
        </w:tc>
        <w:tc>
          <w:tcPr>
            <w:tcW w:w="1596" w:type="dxa"/>
            <w:vAlign w:val="center"/>
          </w:tcPr>
          <w:p w14:paraId="09743ABA" w14:textId="77777777" w:rsidR="00DD25F1" w:rsidRPr="00506DDD" w:rsidRDefault="00DD25F1" w:rsidP="00163F4F">
            <w:pPr>
              <w:pStyle w:val="Handoutnormal"/>
            </w:pPr>
          </w:p>
        </w:tc>
        <w:tc>
          <w:tcPr>
            <w:tcW w:w="1604" w:type="dxa"/>
            <w:vAlign w:val="center"/>
          </w:tcPr>
          <w:p w14:paraId="4AFDB18F" w14:textId="77777777" w:rsidR="00DD25F1" w:rsidRPr="00506DDD" w:rsidRDefault="00DD25F1" w:rsidP="00163F4F">
            <w:pPr>
              <w:pStyle w:val="Handoutnormal"/>
            </w:pPr>
          </w:p>
        </w:tc>
      </w:tr>
      <w:tr w:rsidR="00DD25F1" w:rsidRPr="00506DDD" w14:paraId="05F802B5" w14:textId="77777777" w:rsidTr="00163F4F">
        <w:trPr>
          <w:trHeight w:val="576"/>
          <w:jc w:val="center"/>
        </w:trPr>
        <w:tc>
          <w:tcPr>
            <w:tcW w:w="0" w:type="auto"/>
            <w:vAlign w:val="center"/>
          </w:tcPr>
          <w:p w14:paraId="49B81309" w14:textId="77777777" w:rsidR="00DD25F1" w:rsidRPr="00506DDD" w:rsidRDefault="00DD25F1" w:rsidP="00163F4F">
            <w:pPr>
              <w:pStyle w:val="Handoutnormal"/>
            </w:pPr>
            <w:r w:rsidRPr="00506DDD">
              <w:t>5. Pencil</w:t>
            </w:r>
          </w:p>
        </w:tc>
        <w:tc>
          <w:tcPr>
            <w:tcW w:w="1596" w:type="dxa"/>
            <w:vAlign w:val="center"/>
          </w:tcPr>
          <w:p w14:paraId="35BF26B3" w14:textId="77777777" w:rsidR="00DD25F1" w:rsidRPr="00506DDD" w:rsidRDefault="00DD25F1" w:rsidP="00163F4F">
            <w:pPr>
              <w:pStyle w:val="Handoutnormal"/>
            </w:pPr>
          </w:p>
        </w:tc>
        <w:tc>
          <w:tcPr>
            <w:tcW w:w="1604" w:type="dxa"/>
            <w:vAlign w:val="center"/>
          </w:tcPr>
          <w:p w14:paraId="013C6B96" w14:textId="77777777" w:rsidR="00DD25F1" w:rsidRPr="00506DDD" w:rsidRDefault="00DD25F1" w:rsidP="00163F4F">
            <w:pPr>
              <w:pStyle w:val="Handoutnormal"/>
            </w:pPr>
          </w:p>
        </w:tc>
      </w:tr>
      <w:tr w:rsidR="00DD25F1" w:rsidRPr="00506DDD" w14:paraId="3B33E9D5" w14:textId="77777777" w:rsidTr="00163F4F">
        <w:trPr>
          <w:trHeight w:val="576"/>
          <w:jc w:val="center"/>
        </w:trPr>
        <w:tc>
          <w:tcPr>
            <w:tcW w:w="0" w:type="auto"/>
            <w:vAlign w:val="center"/>
          </w:tcPr>
          <w:p w14:paraId="168C897D" w14:textId="77777777" w:rsidR="00DD25F1" w:rsidRPr="00506DDD" w:rsidRDefault="00DD25F1" w:rsidP="00163F4F">
            <w:pPr>
              <w:pStyle w:val="Handoutnormal"/>
            </w:pPr>
            <w:r w:rsidRPr="00506DDD">
              <w:t>6. Marker</w:t>
            </w:r>
          </w:p>
        </w:tc>
        <w:tc>
          <w:tcPr>
            <w:tcW w:w="1596" w:type="dxa"/>
            <w:vAlign w:val="center"/>
          </w:tcPr>
          <w:p w14:paraId="28833413" w14:textId="77777777" w:rsidR="00DD25F1" w:rsidRPr="00506DDD" w:rsidRDefault="00DD25F1" w:rsidP="00163F4F">
            <w:pPr>
              <w:pStyle w:val="Handoutnormal"/>
            </w:pPr>
          </w:p>
        </w:tc>
        <w:tc>
          <w:tcPr>
            <w:tcW w:w="1604" w:type="dxa"/>
            <w:vAlign w:val="center"/>
          </w:tcPr>
          <w:p w14:paraId="4C718CD0" w14:textId="77777777" w:rsidR="00DD25F1" w:rsidRPr="00506DDD" w:rsidRDefault="00DD25F1" w:rsidP="00163F4F">
            <w:pPr>
              <w:pStyle w:val="Handoutnormal"/>
            </w:pPr>
          </w:p>
        </w:tc>
      </w:tr>
      <w:tr w:rsidR="00DD25F1" w:rsidRPr="00506DDD" w14:paraId="091491E8" w14:textId="77777777" w:rsidTr="00163F4F">
        <w:trPr>
          <w:trHeight w:val="576"/>
          <w:jc w:val="center"/>
        </w:trPr>
        <w:tc>
          <w:tcPr>
            <w:tcW w:w="0" w:type="auto"/>
            <w:vAlign w:val="center"/>
          </w:tcPr>
          <w:p w14:paraId="519E5F94" w14:textId="77777777" w:rsidR="00DD25F1" w:rsidRPr="00506DDD" w:rsidRDefault="00DD25F1" w:rsidP="00163F4F">
            <w:pPr>
              <w:pStyle w:val="Handoutnormal"/>
            </w:pPr>
            <w:r w:rsidRPr="00506DDD">
              <w:t>7. Your shoe</w:t>
            </w:r>
          </w:p>
        </w:tc>
        <w:tc>
          <w:tcPr>
            <w:tcW w:w="1596" w:type="dxa"/>
            <w:vAlign w:val="center"/>
          </w:tcPr>
          <w:p w14:paraId="43C58A61" w14:textId="77777777" w:rsidR="00DD25F1" w:rsidRPr="00506DDD" w:rsidRDefault="00DD25F1" w:rsidP="00163F4F">
            <w:pPr>
              <w:pStyle w:val="Handoutnormal"/>
            </w:pPr>
          </w:p>
        </w:tc>
        <w:tc>
          <w:tcPr>
            <w:tcW w:w="1604" w:type="dxa"/>
            <w:vAlign w:val="center"/>
          </w:tcPr>
          <w:p w14:paraId="0C5A8E5F" w14:textId="77777777" w:rsidR="00DD25F1" w:rsidRPr="00506DDD" w:rsidRDefault="00DD25F1" w:rsidP="00163F4F">
            <w:pPr>
              <w:pStyle w:val="Handoutnormal"/>
            </w:pPr>
          </w:p>
        </w:tc>
      </w:tr>
      <w:tr w:rsidR="00DD25F1" w:rsidRPr="00506DDD" w14:paraId="600440EB" w14:textId="77777777" w:rsidTr="00163F4F">
        <w:trPr>
          <w:trHeight w:val="576"/>
          <w:jc w:val="center"/>
        </w:trPr>
        <w:tc>
          <w:tcPr>
            <w:tcW w:w="0" w:type="auto"/>
            <w:vAlign w:val="center"/>
          </w:tcPr>
          <w:p w14:paraId="752E1804" w14:textId="77777777" w:rsidR="00DD25F1" w:rsidRPr="00506DDD" w:rsidRDefault="00DD25F1" w:rsidP="00163F4F">
            <w:pPr>
              <w:pStyle w:val="Handoutnormal"/>
            </w:pPr>
            <w:r w:rsidRPr="00506DDD">
              <w:t xml:space="preserve">8. </w:t>
            </w:r>
            <w:r>
              <w:t>Computer monitor</w:t>
            </w:r>
          </w:p>
        </w:tc>
        <w:tc>
          <w:tcPr>
            <w:tcW w:w="1596" w:type="dxa"/>
            <w:vAlign w:val="center"/>
          </w:tcPr>
          <w:p w14:paraId="045C4E23" w14:textId="77777777" w:rsidR="00DD25F1" w:rsidRPr="00506DDD" w:rsidRDefault="00DD25F1" w:rsidP="00163F4F">
            <w:pPr>
              <w:pStyle w:val="Handoutnormal"/>
            </w:pPr>
          </w:p>
        </w:tc>
        <w:tc>
          <w:tcPr>
            <w:tcW w:w="1604" w:type="dxa"/>
            <w:vAlign w:val="center"/>
          </w:tcPr>
          <w:p w14:paraId="642E51C8" w14:textId="77777777" w:rsidR="00DD25F1" w:rsidRPr="00506DDD" w:rsidRDefault="00DD25F1" w:rsidP="00163F4F">
            <w:pPr>
              <w:pStyle w:val="Handoutnormal"/>
            </w:pPr>
          </w:p>
        </w:tc>
      </w:tr>
      <w:tr w:rsidR="00DD25F1" w:rsidRPr="00506DDD" w14:paraId="4EA83A64" w14:textId="77777777" w:rsidTr="00163F4F">
        <w:trPr>
          <w:trHeight w:val="576"/>
          <w:jc w:val="center"/>
        </w:trPr>
        <w:tc>
          <w:tcPr>
            <w:tcW w:w="0" w:type="auto"/>
            <w:vAlign w:val="center"/>
          </w:tcPr>
          <w:p w14:paraId="1E3B5A5B" w14:textId="77777777" w:rsidR="00DD25F1" w:rsidRPr="00506DDD" w:rsidRDefault="00DD25F1" w:rsidP="00163F4F">
            <w:pPr>
              <w:pStyle w:val="Handoutnormal"/>
            </w:pPr>
            <w:r w:rsidRPr="00506DDD">
              <w:t>9. Chalkboard</w:t>
            </w:r>
          </w:p>
        </w:tc>
        <w:tc>
          <w:tcPr>
            <w:tcW w:w="1596" w:type="dxa"/>
            <w:vAlign w:val="center"/>
          </w:tcPr>
          <w:p w14:paraId="66060682" w14:textId="77777777" w:rsidR="00DD25F1" w:rsidRPr="00506DDD" w:rsidRDefault="00DD25F1" w:rsidP="00163F4F">
            <w:pPr>
              <w:pStyle w:val="Handoutnormal"/>
            </w:pPr>
          </w:p>
        </w:tc>
        <w:tc>
          <w:tcPr>
            <w:tcW w:w="1604" w:type="dxa"/>
            <w:vAlign w:val="center"/>
          </w:tcPr>
          <w:p w14:paraId="1034A4F0" w14:textId="77777777" w:rsidR="00DD25F1" w:rsidRPr="00506DDD" w:rsidRDefault="00DD25F1" w:rsidP="00163F4F">
            <w:pPr>
              <w:pStyle w:val="Handoutnormal"/>
            </w:pPr>
          </w:p>
        </w:tc>
      </w:tr>
      <w:tr w:rsidR="00DD25F1" w:rsidRPr="002051DA" w14:paraId="2955E975" w14:textId="77777777" w:rsidTr="00163F4F">
        <w:trPr>
          <w:trHeight w:val="576"/>
          <w:jc w:val="center"/>
        </w:trPr>
        <w:tc>
          <w:tcPr>
            <w:tcW w:w="0" w:type="auto"/>
            <w:vAlign w:val="center"/>
          </w:tcPr>
          <w:p w14:paraId="26D4F8CE" w14:textId="77777777" w:rsidR="00DD25F1" w:rsidRPr="00506DDD" w:rsidRDefault="00DD25F1" w:rsidP="00163F4F">
            <w:pPr>
              <w:pStyle w:val="Handoutnormal"/>
            </w:pPr>
            <w:r w:rsidRPr="00506DDD">
              <w:t>10. Paper clip</w:t>
            </w:r>
          </w:p>
        </w:tc>
        <w:tc>
          <w:tcPr>
            <w:tcW w:w="1596" w:type="dxa"/>
            <w:vAlign w:val="center"/>
          </w:tcPr>
          <w:p w14:paraId="5359AE95" w14:textId="77777777" w:rsidR="00DD25F1" w:rsidRPr="002051DA" w:rsidRDefault="00DD25F1" w:rsidP="00163F4F">
            <w:pPr>
              <w:pStyle w:val="Handoutnormal"/>
              <w:rPr>
                <w:szCs w:val="28"/>
              </w:rPr>
            </w:pPr>
          </w:p>
        </w:tc>
        <w:tc>
          <w:tcPr>
            <w:tcW w:w="1604" w:type="dxa"/>
            <w:vAlign w:val="center"/>
          </w:tcPr>
          <w:p w14:paraId="328B695D" w14:textId="77777777" w:rsidR="00DD25F1" w:rsidRPr="002051DA" w:rsidRDefault="00DD25F1" w:rsidP="00163F4F">
            <w:pPr>
              <w:pStyle w:val="Handoutnormal"/>
              <w:rPr>
                <w:szCs w:val="28"/>
              </w:rPr>
            </w:pPr>
          </w:p>
        </w:tc>
      </w:tr>
    </w:tbl>
    <w:p w14:paraId="47B99D80" w14:textId="5FE9EAB8" w:rsidR="00BC7B58" w:rsidRPr="00BC7B58" w:rsidRDefault="00DD25F1" w:rsidP="00BC7B58">
      <w:pPr>
        <w:rPr>
          <w:rFonts w:ascii="Calibri" w:hAnsi="Calibri" w:cs="Calibri"/>
          <w:sz w:val="24"/>
          <w:szCs w:val="24"/>
        </w:rPr>
      </w:pPr>
      <w:r>
        <w:br w:type="page"/>
      </w:r>
    </w:p>
    <w:p w14:paraId="6114A288" w14:textId="77777777" w:rsidR="00DD25F1" w:rsidRDefault="00DD25F1" w:rsidP="00DD25F1">
      <w:pPr>
        <w:pStyle w:val="Heading7"/>
        <w:spacing w:before="0"/>
      </w:pPr>
      <w:r>
        <w:lastRenderedPageBreak/>
        <w:t>Measurement in Centimeters</w:t>
      </w:r>
    </w:p>
    <w:p w14:paraId="6FAC2654" w14:textId="77777777" w:rsidR="00DD25F1" w:rsidRPr="00506DDD" w:rsidRDefault="00DD25F1" w:rsidP="00DD25F1"/>
    <w:p w14:paraId="3A474613" w14:textId="77777777" w:rsidR="00DD25F1" w:rsidRDefault="00DD25F1" w:rsidP="00DD25F1">
      <w:pPr>
        <w:pStyle w:val="Handoutnormal"/>
      </w:pPr>
      <w:r>
        <w:t>Estimate the lengths of the items in centimeters. Then, measure the items, using your centimeter ruler. When measuring, first determine how many whole centimeters are needed, and then use partial centimeters to measure fractional lengths.</w:t>
      </w:r>
    </w:p>
    <w:p w14:paraId="5B580D69" w14:textId="77777777" w:rsidR="00DD25F1" w:rsidRDefault="00DD25F1" w:rsidP="00DD25F1">
      <w:pPr>
        <w:pStyle w:val="Handoutnormal"/>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6"/>
        <w:gridCol w:w="1707"/>
        <w:gridCol w:w="1671"/>
      </w:tblGrid>
      <w:tr w:rsidR="00DD25F1" w:rsidRPr="002051DA" w14:paraId="411A6E9D" w14:textId="77777777" w:rsidTr="00163F4F">
        <w:trPr>
          <w:trHeight w:val="864"/>
          <w:jc w:val="center"/>
        </w:trPr>
        <w:tc>
          <w:tcPr>
            <w:tcW w:w="0" w:type="auto"/>
            <w:vAlign w:val="center"/>
          </w:tcPr>
          <w:p w14:paraId="5C074C0F" w14:textId="77777777" w:rsidR="00DD25F1" w:rsidRPr="002051DA" w:rsidRDefault="00DD25F1" w:rsidP="00163F4F">
            <w:pPr>
              <w:pStyle w:val="Handoutnormal"/>
              <w:jc w:val="center"/>
              <w:rPr>
                <w:b/>
              </w:rPr>
            </w:pPr>
            <w:r w:rsidRPr="002051DA">
              <w:rPr>
                <w:b/>
              </w:rPr>
              <w:t>Item</w:t>
            </w:r>
          </w:p>
        </w:tc>
        <w:tc>
          <w:tcPr>
            <w:tcW w:w="1707" w:type="dxa"/>
            <w:vAlign w:val="center"/>
          </w:tcPr>
          <w:p w14:paraId="1EFDD044" w14:textId="77777777" w:rsidR="00DD25F1" w:rsidRPr="002051DA" w:rsidRDefault="00DD25F1" w:rsidP="00163F4F">
            <w:pPr>
              <w:pStyle w:val="Handoutnormal"/>
              <w:jc w:val="center"/>
              <w:rPr>
                <w:b/>
              </w:rPr>
            </w:pPr>
            <w:r w:rsidRPr="002051DA">
              <w:rPr>
                <w:b/>
              </w:rPr>
              <w:t>Estimated Measure (cm)</w:t>
            </w:r>
          </w:p>
        </w:tc>
        <w:tc>
          <w:tcPr>
            <w:tcW w:w="1671" w:type="dxa"/>
            <w:vAlign w:val="center"/>
          </w:tcPr>
          <w:p w14:paraId="0A2B7B00" w14:textId="77777777" w:rsidR="00DD25F1" w:rsidRPr="002051DA" w:rsidRDefault="00DD25F1" w:rsidP="00163F4F">
            <w:pPr>
              <w:pStyle w:val="Handoutnormal"/>
              <w:jc w:val="center"/>
              <w:rPr>
                <w:b/>
                <w:szCs w:val="28"/>
              </w:rPr>
            </w:pPr>
            <w:r w:rsidRPr="002051DA">
              <w:rPr>
                <w:b/>
              </w:rPr>
              <w:t>Actual Measure (cm)</w:t>
            </w:r>
          </w:p>
        </w:tc>
      </w:tr>
      <w:tr w:rsidR="00DD25F1" w:rsidRPr="00506DDD" w14:paraId="12861414" w14:textId="77777777" w:rsidTr="00163F4F">
        <w:trPr>
          <w:trHeight w:val="576"/>
          <w:jc w:val="center"/>
        </w:trPr>
        <w:tc>
          <w:tcPr>
            <w:tcW w:w="0" w:type="auto"/>
            <w:vAlign w:val="center"/>
          </w:tcPr>
          <w:p w14:paraId="2E125F0B" w14:textId="77777777" w:rsidR="00DD25F1" w:rsidRPr="00506DDD" w:rsidRDefault="00DD25F1" w:rsidP="00163F4F">
            <w:pPr>
              <w:pStyle w:val="Handoutnormal"/>
            </w:pPr>
            <w:r w:rsidRPr="00506DDD">
              <w:t xml:space="preserve">1. </w:t>
            </w:r>
            <w:r>
              <w:t>Desk</w:t>
            </w:r>
          </w:p>
        </w:tc>
        <w:tc>
          <w:tcPr>
            <w:tcW w:w="1707" w:type="dxa"/>
            <w:vAlign w:val="center"/>
          </w:tcPr>
          <w:p w14:paraId="11D4F2F4" w14:textId="77777777" w:rsidR="00DD25F1" w:rsidRPr="00506DDD" w:rsidRDefault="00DD25F1" w:rsidP="00163F4F">
            <w:pPr>
              <w:pStyle w:val="Handoutnormal"/>
            </w:pPr>
          </w:p>
        </w:tc>
        <w:tc>
          <w:tcPr>
            <w:tcW w:w="1671" w:type="dxa"/>
            <w:vAlign w:val="center"/>
          </w:tcPr>
          <w:p w14:paraId="317938D5" w14:textId="77777777" w:rsidR="00DD25F1" w:rsidRPr="00506DDD" w:rsidRDefault="00DD25F1" w:rsidP="00163F4F">
            <w:pPr>
              <w:pStyle w:val="Handoutnormal"/>
            </w:pPr>
          </w:p>
        </w:tc>
      </w:tr>
      <w:tr w:rsidR="00DD25F1" w:rsidRPr="00506DDD" w14:paraId="0FED0E67" w14:textId="77777777" w:rsidTr="00163F4F">
        <w:trPr>
          <w:trHeight w:val="576"/>
          <w:jc w:val="center"/>
        </w:trPr>
        <w:tc>
          <w:tcPr>
            <w:tcW w:w="0" w:type="auto"/>
            <w:vAlign w:val="center"/>
          </w:tcPr>
          <w:p w14:paraId="3CBD0ECB" w14:textId="77777777" w:rsidR="00DD25F1" w:rsidRPr="00506DDD" w:rsidRDefault="00DD25F1" w:rsidP="00163F4F">
            <w:pPr>
              <w:pStyle w:val="Handoutnormal"/>
            </w:pPr>
            <w:r w:rsidRPr="00506DDD">
              <w:t>2. Piece of notebook paper</w:t>
            </w:r>
          </w:p>
        </w:tc>
        <w:tc>
          <w:tcPr>
            <w:tcW w:w="1707" w:type="dxa"/>
            <w:vAlign w:val="center"/>
          </w:tcPr>
          <w:p w14:paraId="3BED5F2F" w14:textId="77777777" w:rsidR="00DD25F1" w:rsidRPr="00506DDD" w:rsidRDefault="00DD25F1" w:rsidP="00163F4F">
            <w:pPr>
              <w:pStyle w:val="Handoutnormal"/>
            </w:pPr>
          </w:p>
        </w:tc>
        <w:tc>
          <w:tcPr>
            <w:tcW w:w="1671" w:type="dxa"/>
            <w:vAlign w:val="center"/>
          </w:tcPr>
          <w:p w14:paraId="1C6954F5" w14:textId="77777777" w:rsidR="00DD25F1" w:rsidRPr="00506DDD" w:rsidRDefault="00DD25F1" w:rsidP="00163F4F">
            <w:pPr>
              <w:pStyle w:val="Handoutnormal"/>
            </w:pPr>
          </w:p>
        </w:tc>
      </w:tr>
      <w:tr w:rsidR="00DD25F1" w:rsidRPr="00506DDD" w14:paraId="113CE150" w14:textId="77777777" w:rsidTr="00163F4F">
        <w:trPr>
          <w:trHeight w:val="576"/>
          <w:jc w:val="center"/>
        </w:trPr>
        <w:tc>
          <w:tcPr>
            <w:tcW w:w="0" w:type="auto"/>
            <w:vAlign w:val="center"/>
          </w:tcPr>
          <w:p w14:paraId="144E3F44" w14:textId="77777777" w:rsidR="00DD25F1" w:rsidRPr="00506DDD" w:rsidRDefault="00DD25F1" w:rsidP="00163F4F">
            <w:pPr>
              <w:pStyle w:val="Handoutnormal"/>
            </w:pPr>
            <w:r w:rsidRPr="00506DDD">
              <w:t>3. Math book</w:t>
            </w:r>
          </w:p>
        </w:tc>
        <w:tc>
          <w:tcPr>
            <w:tcW w:w="1707" w:type="dxa"/>
            <w:vAlign w:val="center"/>
          </w:tcPr>
          <w:p w14:paraId="18DDCFE0" w14:textId="77777777" w:rsidR="00DD25F1" w:rsidRPr="00506DDD" w:rsidRDefault="00DD25F1" w:rsidP="00163F4F">
            <w:pPr>
              <w:pStyle w:val="Handoutnormal"/>
            </w:pPr>
          </w:p>
        </w:tc>
        <w:tc>
          <w:tcPr>
            <w:tcW w:w="1671" w:type="dxa"/>
            <w:vAlign w:val="center"/>
          </w:tcPr>
          <w:p w14:paraId="107C7262" w14:textId="77777777" w:rsidR="00DD25F1" w:rsidRPr="00506DDD" w:rsidRDefault="00DD25F1" w:rsidP="00163F4F">
            <w:pPr>
              <w:pStyle w:val="Handoutnormal"/>
            </w:pPr>
          </w:p>
        </w:tc>
      </w:tr>
      <w:tr w:rsidR="00DD25F1" w:rsidRPr="00506DDD" w14:paraId="339DEDA8" w14:textId="77777777" w:rsidTr="00163F4F">
        <w:trPr>
          <w:trHeight w:val="576"/>
          <w:jc w:val="center"/>
        </w:trPr>
        <w:tc>
          <w:tcPr>
            <w:tcW w:w="0" w:type="auto"/>
            <w:vAlign w:val="center"/>
          </w:tcPr>
          <w:p w14:paraId="679C6704" w14:textId="77777777" w:rsidR="00DD25F1" w:rsidRPr="00506DDD" w:rsidRDefault="00DD25F1" w:rsidP="00163F4F">
            <w:pPr>
              <w:pStyle w:val="Handoutnormal"/>
            </w:pPr>
            <w:r w:rsidRPr="00506DDD">
              <w:t>4. Glue stick</w:t>
            </w:r>
          </w:p>
        </w:tc>
        <w:tc>
          <w:tcPr>
            <w:tcW w:w="1707" w:type="dxa"/>
            <w:vAlign w:val="center"/>
          </w:tcPr>
          <w:p w14:paraId="7629040E" w14:textId="77777777" w:rsidR="00DD25F1" w:rsidRPr="00506DDD" w:rsidRDefault="00DD25F1" w:rsidP="00163F4F">
            <w:pPr>
              <w:pStyle w:val="Handoutnormal"/>
            </w:pPr>
          </w:p>
        </w:tc>
        <w:tc>
          <w:tcPr>
            <w:tcW w:w="1671" w:type="dxa"/>
            <w:vAlign w:val="center"/>
          </w:tcPr>
          <w:p w14:paraId="1E8D73BD" w14:textId="77777777" w:rsidR="00DD25F1" w:rsidRPr="00506DDD" w:rsidRDefault="00DD25F1" w:rsidP="00163F4F">
            <w:pPr>
              <w:pStyle w:val="Handoutnormal"/>
            </w:pPr>
          </w:p>
        </w:tc>
      </w:tr>
      <w:tr w:rsidR="00DD25F1" w:rsidRPr="00506DDD" w14:paraId="7C3EFB6A" w14:textId="77777777" w:rsidTr="00163F4F">
        <w:trPr>
          <w:trHeight w:val="576"/>
          <w:jc w:val="center"/>
        </w:trPr>
        <w:tc>
          <w:tcPr>
            <w:tcW w:w="0" w:type="auto"/>
            <w:vAlign w:val="center"/>
          </w:tcPr>
          <w:p w14:paraId="4CB31142" w14:textId="77777777" w:rsidR="00DD25F1" w:rsidRPr="00506DDD" w:rsidRDefault="00DD25F1" w:rsidP="00163F4F">
            <w:pPr>
              <w:pStyle w:val="Handoutnormal"/>
            </w:pPr>
            <w:r w:rsidRPr="00506DDD">
              <w:t>5. Pencil</w:t>
            </w:r>
          </w:p>
        </w:tc>
        <w:tc>
          <w:tcPr>
            <w:tcW w:w="1707" w:type="dxa"/>
            <w:vAlign w:val="center"/>
          </w:tcPr>
          <w:p w14:paraId="0CA9F8E8" w14:textId="77777777" w:rsidR="00DD25F1" w:rsidRPr="00506DDD" w:rsidRDefault="00DD25F1" w:rsidP="00163F4F">
            <w:pPr>
              <w:pStyle w:val="Handoutnormal"/>
            </w:pPr>
          </w:p>
        </w:tc>
        <w:tc>
          <w:tcPr>
            <w:tcW w:w="1671" w:type="dxa"/>
            <w:vAlign w:val="center"/>
          </w:tcPr>
          <w:p w14:paraId="6FBE8D48" w14:textId="77777777" w:rsidR="00DD25F1" w:rsidRPr="00506DDD" w:rsidRDefault="00DD25F1" w:rsidP="00163F4F">
            <w:pPr>
              <w:pStyle w:val="Handoutnormal"/>
            </w:pPr>
          </w:p>
        </w:tc>
      </w:tr>
      <w:tr w:rsidR="00DD25F1" w:rsidRPr="00506DDD" w14:paraId="56999DC9" w14:textId="77777777" w:rsidTr="00163F4F">
        <w:trPr>
          <w:trHeight w:val="576"/>
          <w:jc w:val="center"/>
        </w:trPr>
        <w:tc>
          <w:tcPr>
            <w:tcW w:w="0" w:type="auto"/>
            <w:vAlign w:val="center"/>
          </w:tcPr>
          <w:p w14:paraId="173FFFE1" w14:textId="77777777" w:rsidR="00DD25F1" w:rsidRPr="00506DDD" w:rsidRDefault="00DD25F1" w:rsidP="00163F4F">
            <w:pPr>
              <w:pStyle w:val="Handoutnormal"/>
            </w:pPr>
            <w:r w:rsidRPr="00506DDD">
              <w:t>6. Marker</w:t>
            </w:r>
          </w:p>
        </w:tc>
        <w:tc>
          <w:tcPr>
            <w:tcW w:w="1707" w:type="dxa"/>
            <w:vAlign w:val="center"/>
          </w:tcPr>
          <w:p w14:paraId="0D4823A6" w14:textId="77777777" w:rsidR="00DD25F1" w:rsidRPr="00506DDD" w:rsidRDefault="00DD25F1" w:rsidP="00163F4F">
            <w:pPr>
              <w:pStyle w:val="Handoutnormal"/>
            </w:pPr>
          </w:p>
        </w:tc>
        <w:tc>
          <w:tcPr>
            <w:tcW w:w="1671" w:type="dxa"/>
            <w:vAlign w:val="center"/>
          </w:tcPr>
          <w:p w14:paraId="238C40AB" w14:textId="77777777" w:rsidR="00DD25F1" w:rsidRPr="00506DDD" w:rsidRDefault="00DD25F1" w:rsidP="00163F4F">
            <w:pPr>
              <w:pStyle w:val="Handoutnormal"/>
            </w:pPr>
          </w:p>
        </w:tc>
      </w:tr>
      <w:tr w:rsidR="00DD25F1" w:rsidRPr="00506DDD" w14:paraId="3B2AC7CB" w14:textId="77777777" w:rsidTr="00163F4F">
        <w:trPr>
          <w:trHeight w:val="576"/>
          <w:jc w:val="center"/>
        </w:trPr>
        <w:tc>
          <w:tcPr>
            <w:tcW w:w="0" w:type="auto"/>
            <w:vAlign w:val="center"/>
          </w:tcPr>
          <w:p w14:paraId="5E4714AA" w14:textId="77777777" w:rsidR="00DD25F1" w:rsidRPr="00506DDD" w:rsidRDefault="00DD25F1" w:rsidP="00163F4F">
            <w:pPr>
              <w:pStyle w:val="Handoutnormal"/>
            </w:pPr>
            <w:r w:rsidRPr="00506DDD">
              <w:t>7. Your shoe</w:t>
            </w:r>
          </w:p>
        </w:tc>
        <w:tc>
          <w:tcPr>
            <w:tcW w:w="1707" w:type="dxa"/>
            <w:vAlign w:val="center"/>
          </w:tcPr>
          <w:p w14:paraId="67F0A621" w14:textId="77777777" w:rsidR="00DD25F1" w:rsidRPr="00506DDD" w:rsidRDefault="00DD25F1" w:rsidP="00163F4F">
            <w:pPr>
              <w:pStyle w:val="Handoutnormal"/>
            </w:pPr>
          </w:p>
        </w:tc>
        <w:tc>
          <w:tcPr>
            <w:tcW w:w="1671" w:type="dxa"/>
            <w:vAlign w:val="center"/>
          </w:tcPr>
          <w:p w14:paraId="1622412B" w14:textId="77777777" w:rsidR="00DD25F1" w:rsidRPr="00506DDD" w:rsidRDefault="00DD25F1" w:rsidP="00163F4F">
            <w:pPr>
              <w:pStyle w:val="Handoutnormal"/>
            </w:pPr>
          </w:p>
        </w:tc>
      </w:tr>
      <w:tr w:rsidR="00DD25F1" w:rsidRPr="00506DDD" w14:paraId="41B7A406" w14:textId="77777777" w:rsidTr="00163F4F">
        <w:trPr>
          <w:trHeight w:val="576"/>
          <w:jc w:val="center"/>
        </w:trPr>
        <w:tc>
          <w:tcPr>
            <w:tcW w:w="0" w:type="auto"/>
            <w:vAlign w:val="center"/>
          </w:tcPr>
          <w:p w14:paraId="733F80EC" w14:textId="77777777" w:rsidR="00DD25F1" w:rsidRPr="00506DDD" w:rsidRDefault="00DD25F1" w:rsidP="00163F4F">
            <w:pPr>
              <w:pStyle w:val="Handoutnormal"/>
            </w:pPr>
            <w:r w:rsidRPr="00506DDD">
              <w:t xml:space="preserve">8. </w:t>
            </w:r>
            <w:r>
              <w:t>Computer monitor</w:t>
            </w:r>
          </w:p>
        </w:tc>
        <w:tc>
          <w:tcPr>
            <w:tcW w:w="1707" w:type="dxa"/>
            <w:vAlign w:val="center"/>
          </w:tcPr>
          <w:p w14:paraId="6641D731" w14:textId="77777777" w:rsidR="00DD25F1" w:rsidRPr="00506DDD" w:rsidRDefault="00DD25F1" w:rsidP="00163F4F">
            <w:pPr>
              <w:pStyle w:val="Handoutnormal"/>
            </w:pPr>
          </w:p>
        </w:tc>
        <w:tc>
          <w:tcPr>
            <w:tcW w:w="1671" w:type="dxa"/>
            <w:vAlign w:val="center"/>
          </w:tcPr>
          <w:p w14:paraId="06E95D94" w14:textId="77777777" w:rsidR="00DD25F1" w:rsidRPr="00506DDD" w:rsidRDefault="00DD25F1" w:rsidP="00163F4F">
            <w:pPr>
              <w:pStyle w:val="Handoutnormal"/>
            </w:pPr>
          </w:p>
        </w:tc>
      </w:tr>
      <w:tr w:rsidR="00DD25F1" w:rsidRPr="00506DDD" w14:paraId="3D5F69B1" w14:textId="77777777" w:rsidTr="00163F4F">
        <w:trPr>
          <w:trHeight w:val="576"/>
          <w:jc w:val="center"/>
        </w:trPr>
        <w:tc>
          <w:tcPr>
            <w:tcW w:w="0" w:type="auto"/>
            <w:vAlign w:val="center"/>
          </w:tcPr>
          <w:p w14:paraId="3D1C48EE" w14:textId="77777777" w:rsidR="00DD25F1" w:rsidRPr="00506DDD" w:rsidRDefault="00DD25F1" w:rsidP="00163F4F">
            <w:pPr>
              <w:pStyle w:val="Handoutnormal"/>
            </w:pPr>
            <w:r w:rsidRPr="00506DDD">
              <w:t>9. Chalkboard</w:t>
            </w:r>
          </w:p>
        </w:tc>
        <w:tc>
          <w:tcPr>
            <w:tcW w:w="1707" w:type="dxa"/>
            <w:vAlign w:val="center"/>
          </w:tcPr>
          <w:p w14:paraId="0126A8A2" w14:textId="77777777" w:rsidR="00DD25F1" w:rsidRPr="00506DDD" w:rsidRDefault="00DD25F1" w:rsidP="00163F4F">
            <w:pPr>
              <w:pStyle w:val="Handoutnormal"/>
            </w:pPr>
          </w:p>
        </w:tc>
        <w:tc>
          <w:tcPr>
            <w:tcW w:w="1671" w:type="dxa"/>
            <w:vAlign w:val="center"/>
          </w:tcPr>
          <w:p w14:paraId="431FFDFB" w14:textId="77777777" w:rsidR="00DD25F1" w:rsidRPr="00506DDD" w:rsidRDefault="00DD25F1" w:rsidP="00163F4F">
            <w:pPr>
              <w:pStyle w:val="Handoutnormal"/>
            </w:pPr>
          </w:p>
        </w:tc>
      </w:tr>
      <w:tr w:rsidR="00DD25F1" w:rsidRPr="002051DA" w14:paraId="7E3C9337" w14:textId="77777777" w:rsidTr="00163F4F">
        <w:trPr>
          <w:trHeight w:val="576"/>
          <w:jc w:val="center"/>
        </w:trPr>
        <w:tc>
          <w:tcPr>
            <w:tcW w:w="0" w:type="auto"/>
            <w:vAlign w:val="center"/>
          </w:tcPr>
          <w:p w14:paraId="106672A3" w14:textId="77777777" w:rsidR="00DD25F1" w:rsidRPr="00506DDD" w:rsidRDefault="00DD25F1" w:rsidP="00163F4F">
            <w:pPr>
              <w:pStyle w:val="Handoutnormal"/>
            </w:pPr>
            <w:r w:rsidRPr="00506DDD">
              <w:t>10. Paper clip</w:t>
            </w:r>
          </w:p>
        </w:tc>
        <w:tc>
          <w:tcPr>
            <w:tcW w:w="1707" w:type="dxa"/>
            <w:vAlign w:val="center"/>
          </w:tcPr>
          <w:p w14:paraId="454887B2" w14:textId="77777777" w:rsidR="00DD25F1" w:rsidRPr="002051DA" w:rsidRDefault="00DD25F1" w:rsidP="00163F4F">
            <w:pPr>
              <w:pStyle w:val="Handoutnormal"/>
              <w:rPr>
                <w:szCs w:val="28"/>
              </w:rPr>
            </w:pPr>
          </w:p>
        </w:tc>
        <w:tc>
          <w:tcPr>
            <w:tcW w:w="1671" w:type="dxa"/>
            <w:vAlign w:val="center"/>
          </w:tcPr>
          <w:p w14:paraId="0A8A7F26" w14:textId="77777777" w:rsidR="00DD25F1" w:rsidRPr="002051DA" w:rsidRDefault="00DD25F1" w:rsidP="00163F4F">
            <w:pPr>
              <w:pStyle w:val="Handoutnormal"/>
              <w:rPr>
                <w:szCs w:val="28"/>
              </w:rPr>
            </w:pPr>
          </w:p>
        </w:tc>
      </w:tr>
    </w:tbl>
    <w:p w14:paraId="74E8B0F2" w14:textId="77777777" w:rsidR="00DD25F1" w:rsidRDefault="00DD25F1" w:rsidP="00DD25F1">
      <w:pPr>
        <w:pStyle w:val="Handoutnumberedparagraph"/>
      </w:pPr>
    </w:p>
    <w:p w14:paraId="7F5D8509" w14:textId="5DF6A744" w:rsidR="00BC7B58" w:rsidRPr="00BC7B58" w:rsidRDefault="00BC7B58" w:rsidP="004A481E">
      <w:pPr>
        <w:rPr>
          <w:rFonts w:ascii="Calibri" w:hAnsi="Calibri" w:cs="Calibri"/>
          <w:sz w:val="24"/>
          <w:szCs w:val="24"/>
        </w:rPr>
      </w:pPr>
    </w:p>
    <w:sectPr w:rsidR="00BC7B58" w:rsidRPr="00BC7B58" w:rsidSect="00C15E2E">
      <w:headerReference w:type="default" r:id="rId27"/>
      <w:footerReference w:type="default" r:id="rId28"/>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C4C633" w14:textId="77777777" w:rsidR="003413C0" w:rsidRDefault="003413C0">
      <w:r>
        <w:separator/>
      </w:r>
    </w:p>
    <w:p w14:paraId="50F43DD6" w14:textId="77777777" w:rsidR="003413C0" w:rsidRDefault="003413C0"/>
    <w:p w14:paraId="44F51422" w14:textId="77777777" w:rsidR="003413C0" w:rsidRDefault="003413C0"/>
  </w:endnote>
  <w:endnote w:type="continuationSeparator" w:id="0">
    <w:p w14:paraId="18F83B85" w14:textId="77777777" w:rsidR="003413C0" w:rsidRDefault="003413C0">
      <w:r>
        <w:continuationSeparator/>
      </w:r>
    </w:p>
    <w:p w14:paraId="0610294C" w14:textId="77777777" w:rsidR="003413C0" w:rsidRDefault="003413C0"/>
    <w:p w14:paraId="350D0321" w14:textId="77777777" w:rsidR="003413C0" w:rsidRDefault="003413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03947BC9"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A561A0">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39FE41" w14:textId="77777777" w:rsidR="003413C0" w:rsidRDefault="003413C0">
      <w:r>
        <w:separator/>
      </w:r>
    </w:p>
    <w:p w14:paraId="72DBD6A2" w14:textId="77777777" w:rsidR="003413C0" w:rsidRDefault="003413C0"/>
    <w:p w14:paraId="76C5E894" w14:textId="77777777" w:rsidR="003413C0" w:rsidRDefault="003413C0"/>
  </w:footnote>
  <w:footnote w:type="continuationSeparator" w:id="0">
    <w:p w14:paraId="23F98C5D" w14:textId="77777777" w:rsidR="003413C0" w:rsidRDefault="003413C0">
      <w:r>
        <w:continuationSeparator/>
      </w:r>
    </w:p>
    <w:p w14:paraId="378A8196" w14:textId="77777777" w:rsidR="003413C0" w:rsidRDefault="003413C0"/>
    <w:p w14:paraId="579A1B00" w14:textId="77777777" w:rsidR="003413C0" w:rsidRDefault="003413C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71095A" w14:textId="73393CDF" w:rsidR="00C15E2E" w:rsidRPr="00C15E2E" w:rsidRDefault="00C15E2E" w:rsidP="00C15E2E">
    <w:pPr>
      <w:pStyle w:val="Heading3"/>
      <w:rPr>
        <w:rFonts w:asciiTheme="minorHAnsi" w:hAnsiTheme="minorHAnsi"/>
        <w:b w:val="0"/>
        <w:i/>
        <w:sz w:val="28"/>
        <w:szCs w:val="28"/>
      </w:rPr>
    </w:pPr>
    <w:r w:rsidRPr="00C15E2E">
      <w:rPr>
        <w:rFonts w:asciiTheme="minorHAnsi" w:hAnsiTheme="minorHAnsi"/>
        <w:b w:val="0"/>
        <w:i/>
        <w:sz w:val="28"/>
        <w:szCs w:val="28"/>
      </w:rPr>
      <w:t xml:space="preserve">AR Remediation Plan - </w:t>
    </w:r>
    <w:r w:rsidRPr="00C15E2E">
      <w:rPr>
        <w:rFonts w:asciiTheme="minorHAnsi" w:hAnsiTheme="minorHAnsi"/>
        <w:b w:val="0"/>
        <w:i/>
      </w:rPr>
      <w:t>Length, Weight/Mass, Liquid Volume and Temperature</w:t>
    </w:r>
  </w:p>
  <w:p w14:paraId="1FCE5212" w14:textId="745EC85B" w:rsidR="00C15E2E" w:rsidRDefault="00C15E2E">
    <w:pPr>
      <w:pStyle w:val="Header"/>
    </w:pP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2453AA2"/>
    <w:multiLevelType w:val="hybridMultilevel"/>
    <w:tmpl w:val="42E6F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9EB3205"/>
    <w:multiLevelType w:val="hybridMultilevel"/>
    <w:tmpl w:val="77F2FC8A"/>
    <w:lvl w:ilvl="0" w:tplc="E7484470">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A021214"/>
    <w:multiLevelType w:val="hybridMultilevel"/>
    <w:tmpl w:val="870E9AE6"/>
    <w:lvl w:ilvl="0" w:tplc="EF24D04E">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0A243961"/>
    <w:multiLevelType w:val="hybridMultilevel"/>
    <w:tmpl w:val="11C863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6"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15:restartNumberingAfterBreak="0">
    <w:nsid w:val="2D5419B2"/>
    <w:multiLevelType w:val="hybridMultilevel"/>
    <w:tmpl w:val="96163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3"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6"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6"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7" w15:restartNumberingAfterBreak="0">
    <w:nsid w:val="7C7F772D"/>
    <w:multiLevelType w:val="hybridMultilevel"/>
    <w:tmpl w:val="7C60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
  </w:num>
  <w:num w:numId="2">
    <w:abstractNumId w:val="31"/>
  </w:num>
  <w:num w:numId="3">
    <w:abstractNumId w:val="1"/>
  </w:num>
  <w:num w:numId="4">
    <w:abstractNumId w:val="16"/>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20"/>
  </w:num>
  <w:num w:numId="11">
    <w:abstractNumId w:val="11"/>
  </w:num>
  <w:num w:numId="12">
    <w:abstractNumId w:val="26"/>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5"/>
  </w:num>
  <w:num w:numId="20">
    <w:abstractNumId w:val="2"/>
  </w:num>
  <w:num w:numId="21">
    <w:abstractNumId w:val="34"/>
  </w:num>
  <w:num w:numId="22">
    <w:abstractNumId w:val="38"/>
  </w:num>
  <w:num w:numId="23">
    <w:abstractNumId w:val="12"/>
  </w:num>
  <w:num w:numId="24">
    <w:abstractNumId w:val="33"/>
  </w:num>
  <w:num w:numId="25">
    <w:abstractNumId w:val="28"/>
  </w:num>
  <w:num w:numId="26">
    <w:abstractNumId w:val="29"/>
  </w:num>
  <w:num w:numId="27">
    <w:abstractNumId w:val="18"/>
  </w:num>
  <w:num w:numId="28">
    <w:abstractNumId w:val="21"/>
  </w:num>
  <w:num w:numId="29">
    <w:abstractNumId w:val="7"/>
  </w:num>
  <w:num w:numId="30">
    <w:abstractNumId w:val="6"/>
  </w:num>
  <w:num w:numId="31">
    <w:abstractNumId w:val="4"/>
  </w:num>
  <w:num w:numId="32">
    <w:abstractNumId w:val="13"/>
  </w:num>
  <w:num w:numId="33">
    <w:abstractNumId w:val="30"/>
  </w:num>
  <w:num w:numId="34">
    <w:abstractNumId w:val="27"/>
  </w:num>
  <w:num w:numId="35">
    <w:abstractNumId w:val="23"/>
  </w:num>
  <w:num w:numId="36">
    <w:abstractNumId w:val="14"/>
  </w:num>
  <w:num w:numId="37">
    <w:abstractNumId w:val="24"/>
  </w:num>
  <w:num w:numId="38">
    <w:abstractNumId w:val="32"/>
  </w:num>
  <w:num w:numId="39">
    <w:abstractNumId w:val="15"/>
  </w:num>
  <w:num w:numId="40">
    <w:abstractNumId w:val="5"/>
  </w:num>
  <w:num w:numId="41">
    <w:abstractNumId w:val="22"/>
  </w:num>
  <w:num w:numId="42">
    <w:abstractNumId w:val="25"/>
  </w:num>
  <w:num w:numId="4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
  </w:num>
  <w:num w:numId="45">
    <w:abstractNumId w:val="37"/>
  </w:num>
  <w:num w:numId="4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
  </w:num>
  <w:num w:numId="48">
    <w:abstractNumId w:val="19"/>
  </w:num>
  <w:num w:numId="49">
    <w:abstractNumId w:val="17"/>
  </w:num>
  <w:num w:numId="50">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13C0"/>
    <w:rsid w:val="00344EB0"/>
    <w:rsid w:val="003608AF"/>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481E"/>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5059"/>
    <w:rsid w:val="00506DDD"/>
    <w:rsid w:val="005126B6"/>
    <w:rsid w:val="00522C67"/>
    <w:rsid w:val="0052357F"/>
    <w:rsid w:val="00526377"/>
    <w:rsid w:val="00527FFA"/>
    <w:rsid w:val="00534466"/>
    <w:rsid w:val="00534BD8"/>
    <w:rsid w:val="00553ED0"/>
    <w:rsid w:val="00555AAD"/>
    <w:rsid w:val="00567804"/>
    <w:rsid w:val="00570866"/>
    <w:rsid w:val="0057132D"/>
    <w:rsid w:val="00572BD3"/>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0ECF"/>
    <w:rsid w:val="006318D0"/>
    <w:rsid w:val="00634D57"/>
    <w:rsid w:val="00635E24"/>
    <w:rsid w:val="006362CB"/>
    <w:rsid w:val="006409E9"/>
    <w:rsid w:val="006413A0"/>
    <w:rsid w:val="00644266"/>
    <w:rsid w:val="006500B6"/>
    <w:rsid w:val="006510AB"/>
    <w:rsid w:val="00651676"/>
    <w:rsid w:val="00651F0D"/>
    <w:rsid w:val="006534DD"/>
    <w:rsid w:val="00656883"/>
    <w:rsid w:val="0066577E"/>
    <w:rsid w:val="00682A5D"/>
    <w:rsid w:val="00690165"/>
    <w:rsid w:val="0069075C"/>
    <w:rsid w:val="006A22A8"/>
    <w:rsid w:val="006A5D37"/>
    <w:rsid w:val="006B2C6D"/>
    <w:rsid w:val="006B7565"/>
    <w:rsid w:val="006C02BE"/>
    <w:rsid w:val="006C07E2"/>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1580"/>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5D54"/>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B7C"/>
    <w:rsid w:val="00901C44"/>
    <w:rsid w:val="009023A5"/>
    <w:rsid w:val="0090751A"/>
    <w:rsid w:val="00913BD7"/>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1BAD"/>
    <w:rsid w:val="0099323D"/>
    <w:rsid w:val="009965BC"/>
    <w:rsid w:val="00996AF8"/>
    <w:rsid w:val="009A1E4D"/>
    <w:rsid w:val="009B0EBE"/>
    <w:rsid w:val="009B2323"/>
    <w:rsid w:val="009B67DF"/>
    <w:rsid w:val="009B788E"/>
    <w:rsid w:val="009C441F"/>
    <w:rsid w:val="009D011B"/>
    <w:rsid w:val="009D5594"/>
    <w:rsid w:val="009D67FC"/>
    <w:rsid w:val="009D68E1"/>
    <w:rsid w:val="009E26FE"/>
    <w:rsid w:val="009E3FD0"/>
    <w:rsid w:val="009E48CF"/>
    <w:rsid w:val="009E7A45"/>
    <w:rsid w:val="009F01A7"/>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61A0"/>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05CA"/>
    <w:rsid w:val="00AF4E89"/>
    <w:rsid w:val="00B00E57"/>
    <w:rsid w:val="00B02172"/>
    <w:rsid w:val="00B02D43"/>
    <w:rsid w:val="00B04073"/>
    <w:rsid w:val="00B04A74"/>
    <w:rsid w:val="00B07044"/>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92034"/>
    <w:rsid w:val="00BA6BCA"/>
    <w:rsid w:val="00BB7915"/>
    <w:rsid w:val="00BC05A1"/>
    <w:rsid w:val="00BC5DB2"/>
    <w:rsid w:val="00BC7B58"/>
    <w:rsid w:val="00BD099B"/>
    <w:rsid w:val="00BD09C7"/>
    <w:rsid w:val="00BD0E58"/>
    <w:rsid w:val="00BD3110"/>
    <w:rsid w:val="00BD3322"/>
    <w:rsid w:val="00BD340C"/>
    <w:rsid w:val="00BD4022"/>
    <w:rsid w:val="00BF2AC1"/>
    <w:rsid w:val="00C00F7D"/>
    <w:rsid w:val="00C0509A"/>
    <w:rsid w:val="00C138DC"/>
    <w:rsid w:val="00C15E2E"/>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21FB"/>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D25F1"/>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B737C"/>
    <w:rsid w:val="00EB7540"/>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docId w15:val="{78C80081-EAB4-4DCF-9C9B-D5015CCF7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5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HeaderChar">
    <w:name w:val="Header Char"/>
    <w:basedOn w:val="DefaultParagraphFont"/>
    <w:link w:val="Header"/>
    <w:uiPriority w:val="99"/>
    <w:rsid w:val="00C15E2E"/>
    <w:rPr>
      <w:rFonts w:ascii="Arial" w:hAnsi="Arial"/>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126329">
      <w:bodyDiv w:val="1"/>
      <w:marLeft w:val="0"/>
      <w:marRight w:val="0"/>
      <w:marTop w:val="0"/>
      <w:marBottom w:val="0"/>
      <w:divBdr>
        <w:top w:val="none" w:sz="0" w:space="0" w:color="auto"/>
        <w:left w:val="none" w:sz="0" w:space="0" w:color="auto"/>
        <w:bottom w:val="none" w:sz="0" w:space="0" w:color="auto"/>
        <w:right w:val="none" w:sz="0" w:space="0" w:color="auto"/>
      </w:divBdr>
    </w:div>
    <w:div w:id="225651078">
      <w:bodyDiv w:val="1"/>
      <w:marLeft w:val="0"/>
      <w:marRight w:val="0"/>
      <w:marTop w:val="0"/>
      <w:marBottom w:val="0"/>
      <w:divBdr>
        <w:top w:val="none" w:sz="0" w:space="0" w:color="auto"/>
        <w:left w:val="none" w:sz="0" w:space="0" w:color="auto"/>
        <w:bottom w:val="none" w:sz="0" w:space="0" w:color="auto"/>
        <w:right w:val="none" w:sz="0" w:space="0" w:color="auto"/>
      </w:divBdr>
    </w:div>
    <w:div w:id="460804805">
      <w:bodyDiv w:val="1"/>
      <w:marLeft w:val="0"/>
      <w:marRight w:val="0"/>
      <w:marTop w:val="0"/>
      <w:marBottom w:val="0"/>
      <w:divBdr>
        <w:top w:val="none" w:sz="0" w:space="0" w:color="auto"/>
        <w:left w:val="none" w:sz="0" w:space="0" w:color="auto"/>
        <w:bottom w:val="none" w:sz="0" w:space="0" w:color="auto"/>
        <w:right w:val="none" w:sz="0" w:space="0" w:color="auto"/>
      </w:divBdr>
    </w:div>
    <w:div w:id="480737794">
      <w:bodyDiv w:val="1"/>
      <w:marLeft w:val="0"/>
      <w:marRight w:val="0"/>
      <w:marTop w:val="0"/>
      <w:marBottom w:val="0"/>
      <w:divBdr>
        <w:top w:val="none" w:sz="0" w:space="0" w:color="auto"/>
        <w:left w:val="none" w:sz="0" w:space="0" w:color="auto"/>
        <w:bottom w:val="none" w:sz="0" w:space="0" w:color="auto"/>
        <w:right w:val="none" w:sz="0" w:space="0" w:color="auto"/>
      </w:divBdr>
    </w:div>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48258669">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172259539">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497261447">
      <w:bodyDiv w:val="1"/>
      <w:marLeft w:val="0"/>
      <w:marRight w:val="0"/>
      <w:marTop w:val="0"/>
      <w:marBottom w:val="0"/>
      <w:divBdr>
        <w:top w:val="none" w:sz="0" w:space="0" w:color="auto"/>
        <w:left w:val="none" w:sz="0" w:space="0" w:color="auto"/>
        <w:bottom w:val="none" w:sz="0" w:space="0" w:color="auto"/>
        <w:right w:val="none" w:sz="0" w:space="0" w:color="auto"/>
      </w:divBdr>
    </w:div>
    <w:div w:id="1516966653">
      <w:bodyDiv w:val="1"/>
      <w:marLeft w:val="0"/>
      <w:marRight w:val="0"/>
      <w:marTop w:val="0"/>
      <w:marBottom w:val="0"/>
      <w:divBdr>
        <w:top w:val="none" w:sz="0" w:space="0" w:color="auto"/>
        <w:left w:val="none" w:sz="0" w:space="0" w:color="auto"/>
        <w:bottom w:val="none" w:sz="0" w:space="0" w:color="auto"/>
        <w:right w:val="none" w:sz="0" w:space="0" w:color="auto"/>
      </w:divBdr>
    </w:div>
    <w:div w:id="1666282565">
      <w:bodyDiv w:val="1"/>
      <w:marLeft w:val="0"/>
      <w:marRight w:val="0"/>
      <w:marTop w:val="0"/>
      <w:marBottom w:val="0"/>
      <w:divBdr>
        <w:top w:val="none" w:sz="0" w:space="0" w:color="auto"/>
        <w:left w:val="none" w:sz="0" w:space="0" w:color="auto"/>
        <w:bottom w:val="none" w:sz="0" w:space="0" w:color="auto"/>
        <w:right w:val="none" w:sz="0" w:space="0" w:color="auto"/>
      </w:divBdr>
    </w:div>
    <w:div w:id="1699046243">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782653110">
      <w:bodyDiv w:val="1"/>
      <w:marLeft w:val="0"/>
      <w:marRight w:val="0"/>
      <w:marTop w:val="0"/>
      <w:marBottom w:val="0"/>
      <w:divBdr>
        <w:top w:val="none" w:sz="0" w:space="0" w:color="auto"/>
        <w:left w:val="none" w:sz="0" w:space="0" w:color="auto"/>
        <w:bottom w:val="none" w:sz="0" w:space="0" w:color="auto"/>
        <w:right w:val="none" w:sz="0" w:space="0" w:color="auto"/>
      </w:divBdr>
    </w:div>
    <w:div w:id="1820078589">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 w:id="2051762278">
      <w:bodyDiv w:val="1"/>
      <w:marLeft w:val="0"/>
      <w:marRight w:val="0"/>
      <w:marTop w:val="0"/>
      <w:marBottom w:val="0"/>
      <w:divBdr>
        <w:top w:val="none" w:sz="0" w:space="0" w:color="auto"/>
        <w:left w:val="none" w:sz="0" w:space="0" w:color="auto"/>
        <w:bottom w:val="none" w:sz="0" w:space="0" w:color="auto"/>
        <w:right w:val="none" w:sz="0" w:space="0" w:color="auto"/>
      </w:divBdr>
    </w:div>
    <w:div w:id="2144691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728</Words>
  <Characters>415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874</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4</cp:revision>
  <cp:lastPrinted>2012-02-01T18:10:00Z</cp:lastPrinted>
  <dcterms:created xsi:type="dcterms:W3CDTF">2018-09-07T16:27:00Z</dcterms:created>
  <dcterms:modified xsi:type="dcterms:W3CDTF">2018-10-12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